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FA93C6" w14:textId="28305EF7" w:rsidR="00F33538" w:rsidRDefault="00136188">
      <w:bookmarkStart w:id="0" w:name="_GoBack"/>
      <w:bookmarkEnd w:id="0"/>
      <w:r>
        <w:t xml:space="preserve">Algebra 2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ay 01 - </w:t>
      </w:r>
      <w:r w:rsidR="00F9377C">
        <w:t>Notes – Absolute Value Functions</w:t>
      </w:r>
    </w:p>
    <w:p w14:paraId="4CFA93C7" w14:textId="62B7F4A8" w:rsidR="00F9377C" w:rsidRDefault="00136188">
      <w:r>
        <w:t>Name: ___________________________________</w:t>
      </w:r>
      <w:r>
        <w:tab/>
        <w:t>Date: ________________</w:t>
      </w:r>
      <w:r>
        <w:tab/>
        <w:t>Period: __________________</w:t>
      </w:r>
    </w:p>
    <w:p w14:paraId="4CFA93C8" w14:textId="023A01B6" w:rsidR="00F9377C" w:rsidRDefault="00F9377C"/>
    <w:p w14:paraId="113F6AE4" w14:textId="70C5B5F7" w:rsidR="00136188" w:rsidRDefault="00136188">
      <w:r w:rsidRPr="00F9377C">
        <w:rPr>
          <w:noProof/>
        </w:rPr>
        <w:drawing>
          <wp:anchor distT="0" distB="0" distL="114300" distR="114300" simplePos="0" relativeHeight="251655680" behindDoc="0" locked="0" layoutInCell="1" allowOverlap="1" wp14:anchorId="4CFA93D0" wp14:editId="45FC0C38">
            <wp:simplePos x="0" y="0"/>
            <wp:positionH relativeFrom="margin">
              <wp:posOffset>4106352</wp:posOffset>
            </wp:positionH>
            <wp:positionV relativeFrom="paragraph">
              <wp:posOffset>10160</wp:posOffset>
            </wp:positionV>
            <wp:extent cx="2353586" cy="2003817"/>
            <wp:effectExtent l="0" t="0" r="889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3586" cy="20038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Graph the function </w:t>
      </w:r>
      <w:r w:rsidRPr="00136188">
        <w:rPr>
          <w:position w:val="-14"/>
        </w:rPr>
        <w:object w:dxaOrig="680" w:dyaOrig="400" w14:anchorId="3F9305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20pt" o:ole="">
            <v:imagedata r:id="rId8" o:title=""/>
          </v:shape>
          <o:OLEObject Type="Embed" ProgID="Equation.DSMT4" ShapeID="_x0000_i1025" DrawAspect="Content" ObjectID="_1645886977" r:id="rId9"/>
        </w:object>
      </w:r>
      <w:r>
        <w:t xml:space="preserve"> by making an x</w:t>
      </w:r>
      <w:r w:rsidR="006701BD">
        <w:t>-</w:t>
      </w:r>
      <w:r>
        <w:t xml:space="preserve">y table. </w:t>
      </w:r>
    </w:p>
    <w:tbl>
      <w:tblPr>
        <w:tblStyle w:val="TableGrid"/>
        <w:tblpPr w:leftFromText="180" w:rightFromText="180" w:vertAnchor="text" w:horzAnchor="page" w:tblpX="2568" w:tblpY="76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07"/>
        <w:gridCol w:w="807"/>
      </w:tblGrid>
      <w:tr w:rsidR="00136188" w14:paraId="20D3C849" w14:textId="77777777" w:rsidTr="00EC5633">
        <w:trPr>
          <w:trHeight w:val="286"/>
        </w:trPr>
        <w:tc>
          <w:tcPr>
            <w:tcW w:w="807" w:type="dxa"/>
          </w:tcPr>
          <w:p w14:paraId="01846A65" w14:textId="77777777" w:rsidR="00136188" w:rsidRPr="00136188" w:rsidRDefault="00136188" w:rsidP="00136188">
            <w:pPr>
              <w:jc w:val="center"/>
              <w:rPr>
                <w:b/>
              </w:rPr>
            </w:pPr>
            <w:r w:rsidRPr="00136188">
              <w:rPr>
                <w:b/>
              </w:rPr>
              <w:t>x</w:t>
            </w:r>
          </w:p>
        </w:tc>
        <w:tc>
          <w:tcPr>
            <w:tcW w:w="807" w:type="dxa"/>
          </w:tcPr>
          <w:p w14:paraId="4FF2632E" w14:textId="77777777" w:rsidR="00136188" w:rsidRPr="00136188" w:rsidRDefault="00136188" w:rsidP="00136188">
            <w:pPr>
              <w:jc w:val="center"/>
              <w:rPr>
                <w:b/>
              </w:rPr>
            </w:pPr>
            <w:r w:rsidRPr="00136188">
              <w:rPr>
                <w:b/>
              </w:rPr>
              <w:t>y</w:t>
            </w:r>
          </w:p>
        </w:tc>
      </w:tr>
      <w:tr w:rsidR="00136188" w14:paraId="3FF88B51" w14:textId="77777777" w:rsidTr="00EC5633">
        <w:trPr>
          <w:trHeight w:val="300"/>
        </w:trPr>
        <w:tc>
          <w:tcPr>
            <w:tcW w:w="807" w:type="dxa"/>
          </w:tcPr>
          <w:p w14:paraId="77B75F06" w14:textId="77777777" w:rsidR="00136188" w:rsidRPr="00136188" w:rsidRDefault="00136188" w:rsidP="00136188">
            <w:pPr>
              <w:jc w:val="center"/>
              <w:rPr>
                <w:b/>
              </w:rPr>
            </w:pPr>
          </w:p>
        </w:tc>
        <w:tc>
          <w:tcPr>
            <w:tcW w:w="807" w:type="dxa"/>
          </w:tcPr>
          <w:p w14:paraId="50C56676" w14:textId="77777777" w:rsidR="00136188" w:rsidRPr="00136188" w:rsidRDefault="00136188" w:rsidP="00136188">
            <w:pPr>
              <w:jc w:val="center"/>
              <w:rPr>
                <w:b/>
              </w:rPr>
            </w:pPr>
          </w:p>
        </w:tc>
      </w:tr>
      <w:tr w:rsidR="00136188" w14:paraId="09A4F652" w14:textId="77777777" w:rsidTr="00EC5633">
        <w:trPr>
          <w:trHeight w:val="286"/>
        </w:trPr>
        <w:tc>
          <w:tcPr>
            <w:tcW w:w="807" w:type="dxa"/>
          </w:tcPr>
          <w:p w14:paraId="3D058315" w14:textId="77777777" w:rsidR="00136188" w:rsidRPr="00136188" w:rsidRDefault="00136188" w:rsidP="00136188">
            <w:pPr>
              <w:jc w:val="center"/>
              <w:rPr>
                <w:b/>
              </w:rPr>
            </w:pPr>
          </w:p>
        </w:tc>
        <w:tc>
          <w:tcPr>
            <w:tcW w:w="807" w:type="dxa"/>
          </w:tcPr>
          <w:p w14:paraId="1782A29C" w14:textId="77777777" w:rsidR="00136188" w:rsidRPr="00136188" w:rsidRDefault="00136188" w:rsidP="00136188">
            <w:pPr>
              <w:jc w:val="center"/>
              <w:rPr>
                <w:b/>
              </w:rPr>
            </w:pPr>
          </w:p>
        </w:tc>
      </w:tr>
      <w:tr w:rsidR="00136188" w14:paraId="5943B871" w14:textId="77777777" w:rsidTr="00EC5633">
        <w:trPr>
          <w:trHeight w:val="286"/>
        </w:trPr>
        <w:tc>
          <w:tcPr>
            <w:tcW w:w="807" w:type="dxa"/>
          </w:tcPr>
          <w:p w14:paraId="188A4B62" w14:textId="77777777" w:rsidR="00136188" w:rsidRPr="00136188" w:rsidRDefault="00136188" w:rsidP="00136188">
            <w:pPr>
              <w:jc w:val="center"/>
              <w:rPr>
                <w:b/>
              </w:rPr>
            </w:pPr>
          </w:p>
        </w:tc>
        <w:tc>
          <w:tcPr>
            <w:tcW w:w="807" w:type="dxa"/>
          </w:tcPr>
          <w:p w14:paraId="0C7AACCC" w14:textId="77777777" w:rsidR="00136188" w:rsidRPr="00136188" w:rsidRDefault="00136188" w:rsidP="00136188">
            <w:pPr>
              <w:jc w:val="center"/>
              <w:rPr>
                <w:b/>
              </w:rPr>
            </w:pPr>
          </w:p>
        </w:tc>
      </w:tr>
      <w:tr w:rsidR="00136188" w14:paraId="0800FACC" w14:textId="77777777" w:rsidTr="00EC5633">
        <w:trPr>
          <w:trHeight w:val="300"/>
        </w:trPr>
        <w:tc>
          <w:tcPr>
            <w:tcW w:w="807" w:type="dxa"/>
          </w:tcPr>
          <w:p w14:paraId="1607B8F2" w14:textId="77777777" w:rsidR="00136188" w:rsidRPr="00136188" w:rsidRDefault="00136188" w:rsidP="00136188">
            <w:pPr>
              <w:jc w:val="center"/>
              <w:rPr>
                <w:b/>
              </w:rPr>
            </w:pPr>
          </w:p>
        </w:tc>
        <w:tc>
          <w:tcPr>
            <w:tcW w:w="807" w:type="dxa"/>
          </w:tcPr>
          <w:p w14:paraId="414ED2FD" w14:textId="77777777" w:rsidR="00136188" w:rsidRPr="00136188" w:rsidRDefault="00136188" w:rsidP="00136188">
            <w:pPr>
              <w:jc w:val="center"/>
              <w:rPr>
                <w:b/>
              </w:rPr>
            </w:pPr>
          </w:p>
        </w:tc>
      </w:tr>
      <w:tr w:rsidR="00136188" w14:paraId="63C53D0C" w14:textId="77777777" w:rsidTr="00EC5633">
        <w:trPr>
          <w:trHeight w:val="286"/>
        </w:trPr>
        <w:tc>
          <w:tcPr>
            <w:tcW w:w="807" w:type="dxa"/>
          </w:tcPr>
          <w:p w14:paraId="28A21125" w14:textId="77777777" w:rsidR="00136188" w:rsidRPr="00136188" w:rsidRDefault="00136188" w:rsidP="00136188">
            <w:pPr>
              <w:jc w:val="center"/>
              <w:rPr>
                <w:b/>
              </w:rPr>
            </w:pPr>
          </w:p>
        </w:tc>
        <w:tc>
          <w:tcPr>
            <w:tcW w:w="807" w:type="dxa"/>
          </w:tcPr>
          <w:p w14:paraId="6C787249" w14:textId="77777777" w:rsidR="00136188" w:rsidRPr="00136188" w:rsidRDefault="00136188" w:rsidP="00136188">
            <w:pPr>
              <w:jc w:val="center"/>
              <w:rPr>
                <w:b/>
              </w:rPr>
            </w:pPr>
          </w:p>
        </w:tc>
      </w:tr>
      <w:tr w:rsidR="00136188" w14:paraId="3E9DE2CF" w14:textId="77777777" w:rsidTr="00EC5633">
        <w:trPr>
          <w:trHeight w:val="286"/>
        </w:trPr>
        <w:tc>
          <w:tcPr>
            <w:tcW w:w="807" w:type="dxa"/>
          </w:tcPr>
          <w:p w14:paraId="20C3F02B" w14:textId="77777777" w:rsidR="00136188" w:rsidRPr="00136188" w:rsidRDefault="00136188" w:rsidP="00136188">
            <w:pPr>
              <w:jc w:val="center"/>
              <w:rPr>
                <w:b/>
              </w:rPr>
            </w:pPr>
          </w:p>
        </w:tc>
        <w:tc>
          <w:tcPr>
            <w:tcW w:w="807" w:type="dxa"/>
          </w:tcPr>
          <w:p w14:paraId="17E1704C" w14:textId="77777777" w:rsidR="00136188" w:rsidRPr="00136188" w:rsidRDefault="00136188" w:rsidP="00136188">
            <w:pPr>
              <w:jc w:val="center"/>
              <w:rPr>
                <w:b/>
              </w:rPr>
            </w:pPr>
          </w:p>
        </w:tc>
      </w:tr>
    </w:tbl>
    <w:p w14:paraId="2E75C43E" w14:textId="406C2C35" w:rsidR="00136188" w:rsidRDefault="00136188"/>
    <w:p w14:paraId="4CFA93CA" w14:textId="77777777" w:rsidR="00F9377C" w:rsidRDefault="00F9377C"/>
    <w:p w14:paraId="4CFA93CB" w14:textId="77777777" w:rsidR="00F9377C" w:rsidRDefault="00F9377C"/>
    <w:p w14:paraId="58E0F0AD" w14:textId="77777777" w:rsidR="00136188" w:rsidRDefault="00136188"/>
    <w:p w14:paraId="2DBA931E" w14:textId="77777777" w:rsidR="00136188" w:rsidRDefault="00136188"/>
    <w:p w14:paraId="69AAC2A8" w14:textId="77777777" w:rsidR="00136188" w:rsidRDefault="00136188"/>
    <w:p w14:paraId="56FAA24A" w14:textId="77777777" w:rsidR="00136188" w:rsidRDefault="00136188"/>
    <w:p w14:paraId="2303665B" w14:textId="77777777" w:rsidR="00EC5633" w:rsidRDefault="00EC5633"/>
    <w:p w14:paraId="2DCAC182" w14:textId="77777777" w:rsidR="00136188" w:rsidRDefault="00136188"/>
    <w:p w14:paraId="3492E67D" w14:textId="77777777" w:rsidR="00136188" w:rsidRDefault="00136188">
      <w:r w:rsidRPr="00F9377C">
        <w:rPr>
          <w:noProof/>
        </w:rPr>
        <w:drawing>
          <wp:anchor distT="0" distB="0" distL="114300" distR="114300" simplePos="0" relativeHeight="251652608" behindDoc="0" locked="0" layoutInCell="1" allowOverlap="1" wp14:anchorId="4CFA93DA" wp14:editId="71ADD35F">
            <wp:simplePos x="0" y="0"/>
            <wp:positionH relativeFrom="margin">
              <wp:posOffset>2257259</wp:posOffset>
            </wp:positionH>
            <wp:positionV relativeFrom="paragraph">
              <wp:posOffset>1181100</wp:posOffset>
            </wp:positionV>
            <wp:extent cx="2148019" cy="1828800"/>
            <wp:effectExtent l="0" t="0" r="508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801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377C">
        <w:rPr>
          <w:noProof/>
        </w:rPr>
        <w:drawing>
          <wp:anchor distT="0" distB="0" distL="114300" distR="114300" simplePos="0" relativeHeight="251653632" behindDoc="0" locked="0" layoutInCell="1" allowOverlap="1" wp14:anchorId="4CFA93D8" wp14:editId="3FC079A7">
            <wp:simplePos x="0" y="0"/>
            <wp:positionH relativeFrom="margin">
              <wp:align>right</wp:align>
            </wp:positionH>
            <wp:positionV relativeFrom="paragraph">
              <wp:posOffset>1164562</wp:posOffset>
            </wp:positionV>
            <wp:extent cx="2148019" cy="1828800"/>
            <wp:effectExtent l="0" t="0" r="508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801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377C">
        <w:rPr>
          <w:noProof/>
        </w:rPr>
        <w:drawing>
          <wp:anchor distT="0" distB="0" distL="114300" distR="114300" simplePos="0" relativeHeight="251651584" behindDoc="0" locked="0" layoutInCell="1" allowOverlap="1" wp14:anchorId="4CFA93DC" wp14:editId="5AE76EC6">
            <wp:simplePos x="0" y="0"/>
            <wp:positionH relativeFrom="column">
              <wp:posOffset>-225673</wp:posOffset>
            </wp:positionH>
            <wp:positionV relativeFrom="paragraph">
              <wp:posOffset>1213098</wp:posOffset>
            </wp:positionV>
            <wp:extent cx="2148019" cy="1828800"/>
            <wp:effectExtent l="0" t="0" r="508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801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0800" behindDoc="0" locked="0" layoutInCell="1" allowOverlap="1" wp14:anchorId="6723CEB5" wp14:editId="5E1B7346">
                <wp:simplePos x="0" y="0"/>
                <wp:positionH relativeFrom="column">
                  <wp:posOffset>4560598</wp:posOffset>
                </wp:positionH>
                <wp:positionV relativeFrom="paragraph">
                  <wp:posOffset>786986</wp:posOffset>
                </wp:positionV>
                <wp:extent cx="2360930" cy="1404620"/>
                <wp:effectExtent l="0" t="0" r="1270" b="1270"/>
                <wp:wrapSquare wrapText="bothSides"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470108" w14:textId="68649A27" w:rsidR="003C674C" w:rsidRDefault="003C674C" w:rsidP="003C674C">
                            <w:r>
                              <w:t xml:space="preserve">3.   </w:t>
                            </w:r>
                            <w:r w:rsidRPr="003C674C">
                              <w:rPr>
                                <w:position w:val="-14"/>
                              </w:rPr>
                              <w:object w:dxaOrig="1040" w:dyaOrig="380" w14:anchorId="5B9DA16F">
                                <v:shape id="_x0000_i1027" type="#_x0000_t75" style="width:51.95pt;height:18.8pt" o:ole="">
                                  <v:imagedata r:id="rId11" o:title=""/>
                                </v:shape>
                                <o:OLEObject Type="Embed" ProgID="Equation.DSMT4" ShapeID="_x0000_i1027" DrawAspect="Content" ObjectID="_1645886981" r:id="rId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723CEB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9.1pt;margin-top:61.95pt;width:185.9pt;height:110.6pt;z-index:251660800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" stroked="f">
                <v:textbox style="mso-fit-shape-to-text:t">
                  <w:txbxContent>
                    <w:p w14:paraId="49470108" w14:textId="68649A27" w:rsidR="003C674C" w:rsidRDefault="003C674C" w:rsidP="003C674C">
                      <w:r>
                        <w:t xml:space="preserve">3.   </w:t>
                      </w:r>
                      <w:r w:rsidRPr="003C674C">
                        <w:rPr>
                          <w:position w:val="-14"/>
                        </w:rPr>
                        <w:object w:dxaOrig="1040" w:dyaOrig="380" w14:anchorId="5B9DA16F">
                          <v:shape id="_x0000_i1029" type="#_x0000_t75" style="width:51.95pt;height:18.8pt" o:ole="">
                            <v:imagedata r:id="rId13" o:title=""/>
                          </v:shape>
                          <o:OLEObject Type="Embed" ProgID="Equation.DSMT4" ShapeID="_x0000_i1029" DrawAspect="Content" ObjectID="_1550654391" r:id="rId1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776" behindDoc="0" locked="0" layoutInCell="1" allowOverlap="1" wp14:anchorId="4B4E431F" wp14:editId="41D70206">
                <wp:simplePos x="0" y="0"/>
                <wp:positionH relativeFrom="column">
                  <wp:posOffset>2176531</wp:posOffset>
                </wp:positionH>
                <wp:positionV relativeFrom="paragraph">
                  <wp:posOffset>838807</wp:posOffset>
                </wp:positionV>
                <wp:extent cx="2360930" cy="1404620"/>
                <wp:effectExtent l="0" t="0" r="1270" b="1270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93F138" w14:textId="52EE0B04" w:rsidR="003C674C" w:rsidRDefault="003C674C" w:rsidP="003C674C">
                            <w:r>
                              <w:t xml:space="preserve">2.   </w:t>
                            </w:r>
                            <w:r w:rsidRPr="003C674C">
                              <w:rPr>
                                <w:position w:val="-14"/>
                              </w:rPr>
                              <w:object w:dxaOrig="1300" w:dyaOrig="380" w14:anchorId="07905830">
                                <v:shape id="_x0000_i1029" type="#_x0000_t75" style="width:65.15pt;height:18.8pt" o:ole="">
                                  <v:imagedata r:id="rId15" o:title=""/>
                                </v:shape>
                                <o:OLEObject Type="Embed" ProgID="Equation.DSMT4" ShapeID="_x0000_i1029" DrawAspect="Content" ObjectID="_1645886982" r:id="rId1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4E431F" id="_x0000_s1027" type="#_x0000_t202" style="position:absolute;margin-left:171.4pt;margin-top:66.05pt;width:185.9pt;height:110.6pt;z-index:25165977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" stroked="f">
                <v:textbox style="mso-fit-shape-to-text:t">
                  <w:txbxContent>
                    <w:p w14:paraId="4793F138" w14:textId="52EE0B04" w:rsidR="003C674C" w:rsidRDefault="003C674C" w:rsidP="003C674C">
                      <w:r>
                        <w:t xml:space="preserve">2.   </w:t>
                      </w:r>
                      <w:r w:rsidRPr="003C674C">
                        <w:rPr>
                          <w:position w:val="-14"/>
                        </w:rPr>
                        <w:object w:dxaOrig="1300" w:dyaOrig="380" w14:anchorId="07905830">
                          <v:shape id="_x0000_i1030" type="#_x0000_t75" style="width:65.1pt;height:18.8pt" o:ole="">
                            <v:imagedata r:id="rId17" o:title=""/>
                          </v:shape>
                          <o:OLEObject Type="Embed" ProgID="Equation.DSMT4" ShapeID="_x0000_i1030" DrawAspect="Content" ObjectID="_1550654392" r:id="rId18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752" behindDoc="0" locked="0" layoutInCell="1" allowOverlap="1" wp14:anchorId="03BDD195" wp14:editId="36554C6D">
                <wp:simplePos x="0" y="0"/>
                <wp:positionH relativeFrom="column">
                  <wp:posOffset>-51683</wp:posOffset>
                </wp:positionH>
                <wp:positionV relativeFrom="paragraph">
                  <wp:posOffset>895101</wp:posOffset>
                </wp:positionV>
                <wp:extent cx="2360930" cy="1404620"/>
                <wp:effectExtent l="0" t="0" r="1270" b="127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58B3EA" w14:textId="26250BAA" w:rsidR="003C674C" w:rsidRDefault="003C674C" w:rsidP="003C674C">
                            <w:r>
                              <w:t xml:space="preserve">1.   </w:t>
                            </w:r>
                            <w:r w:rsidRPr="003C674C">
                              <w:rPr>
                                <w:position w:val="-14"/>
                              </w:rPr>
                              <w:object w:dxaOrig="1040" w:dyaOrig="380" w14:anchorId="4480739A">
                                <v:shape id="_x0000_i1031" type="#_x0000_t75" style="width:51.95pt;height:18.8pt" o:ole="">
                                  <v:imagedata r:id="rId19" o:title=""/>
                                </v:shape>
                                <o:OLEObject Type="Embed" ProgID="Equation.DSMT4" ShapeID="_x0000_i1031" DrawAspect="Content" ObjectID="_1645886983" r:id="rId2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3BDD195" id="_x0000_s1028" type="#_x0000_t202" style="position:absolute;margin-left:-4.05pt;margin-top:70.5pt;width:185.9pt;height:110.6pt;z-index:251658752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" stroked="f">
                <v:textbox style="mso-fit-shape-to-text:t">
                  <w:txbxContent>
                    <w:p w14:paraId="0358B3EA" w14:textId="26250BAA" w:rsidR="003C674C" w:rsidRDefault="003C674C" w:rsidP="003C674C">
                      <w:r>
                        <w:t xml:space="preserve">1.   </w:t>
                      </w:r>
                      <w:r w:rsidRPr="003C674C">
                        <w:rPr>
                          <w:position w:val="-14"/>
                        </w:rPr>
                        <w:object w:dxaOrig="1040" w:dyaOrig="380" w14:anchorId="4480739A">
                          <v:shape id="_x0000_i1031" type="#_x0000_t75" style="width:51.95pt;height:18.8pt" o:ole="">
                            <v:imagedata r:id="rId21" o:title=""/>
                          </v:shape>
                          <o:OLEObject Type="Embed" ProgID="Equation.DSMT4" ShapeID="_x0000_i1031" DrawAspect="Content" ObjectID="_1550654393" r:id="rId2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t>Domain: _________________ Range: _________________</w:t>
      </w:r>
    </w:p>
    <w:p w14:paraId="77FDC082" w14:textId="77777777" w:rsidR="00136188" w:rsidRDefault="00136188"/>
    <w:p w14:paraId="5CCF3DAD" w14:textId="77777777" w:rsidR="00136188" w:rsidRDefault="00136188"/>
    <w:p w14:paraId="157E0FC2" w14:textId="77777777" w:rsidR="00136188" w:rsidRDefault="00136188"/>
    <w:p w14:paraId="202F4D43" w14:textId="77777777" w:rsidR="00136188" w:rsidRDefault="00136188"/>
    <w:p w14:paraId="51B3B744" w14:textId="77777777" w:rsidR="00136188" w:rsidRDefault="00136188"/>
    <w:p w14:paraId="768A80D2" w14:textId="77777777" w:rsidR="00136188" w:rsidRDefault="00136188"/>
    <w:p w14:paraId="3A7CDF51" w14:textId="77777777" w:rsidR="00136188" w:rsidRDefault="00136188"/>
    <w:p w14:paraId="638FF6F9" w14:textId="77777777" w:rsidR="00136188" w:rsidRDefault="00136188"/>
    <w:p w14:paraId="2502926A" w14:textId="77777777" w:rsidR="00136188" w:rsidRDefault="00136188"/>
    <w:p w14:paraId="6EB7ABD2" w14:textId="77777777" w:rsidR="00136188" w:rsidRDefault="00136188"/>
    <w:p w14:paraId="174783CA" w14:textId="77777777" w:rsidR="00136188" w:rsidRDefault="00136188"/>
    <w:p w14:paraId="2D979076" w14:textId="77777777" w:rsidR="00136188" w:rsidRDefault="00136188"/>
    <w:p w14:paraId="2A8DBB90" w14:textId="77777777" w:rsidR="00136188" w:rsidRDefault="00136188"/>
    <w:p w14:paraId="1A613BBC" w14:textId="77777777" w:rsidR="00136188" w:rsidRDefault="00136188"/>
    <w:p w14:paraId="1F3D6C85" w14:textId="77777777" w:rsidR="00136188" w:rsidRDefault="00136188"/>
    <w:p w14:paraId="12790043" w14:textId="77777777" w:rsidR="00136188" w:rsidRDefault="00136188"/>
    <w:p w14:paraId="470BCAEE" w14:textId="77777777" w:rsidR="00136188" w:rsidRDefault="00136188"/>
    <w:tbl>
      <w:tblPr>
        <w:tblStyle w:val="TableGrid"/>
        <w:tblpPr w:leftFromText="180" w:rightFromText="180" w:vertAnchor="text" w:horzAnchor="margin" w:tblpXSpec="center" w:tblpY="55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44"/>
        <w:gridCol w:w="844"/>
      </w:tblGrid>
      <w:tr w:rsidR="00EC5633" w14:paraId="5655061E" w14:textId="77777777" w:rsidTr="00EC5633">
        <w:trPr>
          <w:trHeight w:val="328"/>
        </w:trPr>
        <w:tc>
          <w:tcPr>
            <w:tcW w:w="844" w:type="dxa"/>
          </w:tcPr>
          <w:p w14:paraId="4AACB472" w14:textId="77777777" w:rsidR="00EC5633" w:rsidRPr="00136188" w:rsidRDefault="00EC5633" w:rsidP="00EC5633">
            <w:pPr>
              <w:jc w:val="center"/>
              <w:rPr>
                <w:b/>
              </w:rPr>
            </w:pPr>
            <w:r w:rsidRPr="00136188">
              <w:rPr>
                <w:b/>
              </w:rPr>
              <w:t>x</w:t>
            </w:r>
          </w:p>
        </w:tc>
        <w:tc>
          <w:tcPr>
            <w:tcW w:w="844" w:type="dxa"/>
          </w:tcPr>
          <w:p w14:paraId="5E935C9E" w14:textId="77777777" w:rsidR="00EC5633" w:rsidRPr="00136188" w:rsidRDefault="00EC5633" w:rsidP="00EC5633">
            <w:pPr>
              <w:jc w:val="center"/>
              <w:rPr>
                <w:b/>
              </w:rPr>
            </w:pPr>
            <w:r w:rsidRPr="00136188">
              <w:rPr>
                <w:b/>
              </w:rPr>
              <w:t>y</w:t>
            </w:r>
          </w:p>
        </w:tc>
      </w:tr>
      <w:tr w:rsidR="00EC5633" w14:paraId="7A4396E3" w14:textId="77777777" w:rsidTr="00EC5633">
        <w:trPr>
          <w:trHeight w:val="344"/>
        </w:trPr>
        <w:tc>
          <w:tcPr>
            <w:tcW w:w="844" w:type="dxa"/>
          </w:tcPr>
          <w:p w14:paraId="16D89C3F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0EEECD38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  <w:tr w:rsidR="00EC5633" w14:paraId="42E15FFF" w14:textId="77777777" w:rsidTr="00EC5633">
        <w:trPr>
          <w:trHeight w:val="328"/>
        </w:trPr>
        <w:tc>
          <w:tcPr>
            <w:tcW w:w="844" w:type="dxa"/>
          </w:tcPr>
          <w:p w14:paraId="0E006F7D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41C1CCFA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  <w:tr w:rsidR="00EC5633" w14:paraId="0F6270A3" w14:textId="77777777" w:rsidTr="00EC5633">
        <w:trPr>
          <w:trHeight w:val="328"/>
        </w:trPr>
        <w:tc>
          <w:tcPr>
            <w:tcW w:w="844" w:type="dxa"/>
          </w:tcPr>
          <w:p w14:paraId="5B2C96EC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58A6BB0B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  <w:tr w:rsidR="00EC5633" w14:paraId="3B3A1AA6" w14:textId="77777777" w:rsidTr="00EC5633">
        <w:trPr>
          <w:trHeight w:val="344"/>
        </w:trPr>
        <w:tc>
          <w:tcPr>
            <w:tcW w:w="844" w:type="dxa"/>
          </w:tcPr>
          <w:p w14:paraId="4E87D64F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4C357E46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  <w:tr w:rsidR="00EC5633" w14:paraId="4D9DBEDA" w14:textId="77777777" w:rsidTr="00EC5633">
        <w:trPr>
          <w:trHeight w:val="328"/>
        </w:trPr>
        <w:tc>
          <w:tcPr>
            <w:tcW w:w="844" w:type="dxa"/>
          </w:tcPr>
          <w:p w14:paraId="3F1D1644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59EBFEE0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  <w:tr w:rsidR="00EC5633" w14:paraId="094AAE95" w14:textId="77777777" w:rsidTr="00EC5633">
        <w:trPr>
          <w:trHeight w:val="328"/>
        </w:trPr>
        <w:tc>
          <w:tcPr>
            <w:tcW w:w="844" w:type="dxa"/>
          </w:tcPr>
          <w:p w14:paraId="37AF851E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63929428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9179" w:tblpY="43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19"/>
        <w:gridCol w:w="819"/>
      </w:tblGrid>
      <w:tr w:rsidR="00EC5633" w14:paraId="165F4020" w14:textId="77777777" w:rsidTr="00EC5633">
        <w:trPr>
          <w:trHeight w:val="325"/>
        </w:trPr>
        <w:tc>
          <w:tcPr>
            <w:tcW w:w="819" w:type="dxa"/>
          </w:tcPr>
          <w:p w14:paraId="325CDE9D" w14:textId="77777777" w:rsidR="00EC5633" w:rsidRPr="00136188" w:rsidRDefault="00EC5633" w:rsidP="00EC5633">
            <w:pPr>
              <w:jc w:val="center"/>
              <w:rPr>
                <w:b/>
              </w:rPr>
            </w:pPr>
            <w:r w:rsidRPr="00136188">
              <w:rPr>
                <w:b/>
              </w:rPr>
              <w:t>x</w:t>
            </w:r>
          </w:p>
        </w:tc>
        <w:tc>
          <w:tcPr>
            <w:tcW w:w="819" w:type="dxa"/>
          </w:tcPr>
          <w:p w14:paraId="2FD4EB9A" w14:textId="77777777" w:rsidR="00EC5633" w:rsidRPr="00136188" w:rsidRDefault="00EC5633" w:rsidP="00EC5633">
            <w:pPr>
              <w:jc w:val="center"/>
              <w:rPr>
                <w:b/>
              </w:rPr>
            </w:pPr>
            <w:r w:rsidRPr="00136188">
              <w:rPr>
                <w:b/>
              </w:rPr>
              <w:t>y</w:t>
            </w:r>
          </w:p>
        </w:tc>
      </w:tr>
      <w:tr w:rsidR="00EC5633" w14:paraId="4250D142" w14:textId="77777777" w:rsidTr="00EC5633">
        <w:trPr>
          <w:trHeight w:val="341"/>
        </w:trPr>
        <w:tc>
          <w:tcPr>
            <w:tcW w:w="819" w:type="dxa"/>
          </w:tcPr>
          <w:p w14:paraId="5F2BC28C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19" w:type="dxa"/>
          </w:tcPr>
          <w:p w14:paraId="2CD3542B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  <w:tr w:rsidR="00EC5633" w14:paraId="193EFDC6" w14:textId="77777777" w:rsidTr="00EC5633">
        <w:trPr>
          <w:trHeight w:val="325"/>
        </w:trPr>
        <w:tc>
          <w:tcPr>
            <w:tcW w:w="819" w:type="dxa"/>
          </w:tcPr>
          <w:p w14:paraId="3178B070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19" w:type="dxa"/>
          </w:tcPr>
          <w:p w14:paraId="7E157BE5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  <w:tr w:rsidR="00EC5633" w14:paraId="28872E7A" w14:textId="77777777" w:rsidTr="00EC5633">
        <w:trPr>
          <w:trHeight w:val="325"/>
        </w:trPr>
        <w:tc>
          <w:tcPr>
            <w:tcW w:w="819" w:type="dxa"/>
          </w:tcPr>
          <w:p w14:paraId="209A58E4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19" w:type="dxa"/>
          </w:tcPr>
          <w:p w14:paraId="5C50F300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  <w:tr w:rsidR="00EC5633" w14:paraId="2FEEDCB4" w14:textId="77777777" w:rsidTr="00EC5633">
        <w:trPr>
          <w:trHeight w:val="341"/>
        </w:trPr>
        <w:tc>
          <w:tcPr>
            <w:tcW w:w="819" w:type="dxa"/>
          </w:tcPr>
          <w:p w14:paraId="650ED23D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19" w:type="dxa"/>
          </w:tcPr>
          <w:p w14:paraId="04A458C9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  <w:tr w:rsidR="00EC5633" w14:paraId="5027895A" w14:textId="77777777" w:rsidTr="00EC5633">
        <w:trPr>
          <w:trHeight w:val="325"/>
        </w:trPr>
        <w:tc>
          <w:tcPr>
            <w:tcW w:w="819" w:type="dxa"/>
          </w:tcPr>
          <w:p w14:paraId="7995BC61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19" w:type="dxa"/>
          </w:tcPr>
          <w:p w14:paraId="0068D106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  <w:tr w:rsidR="00EC5633" w14:paraId="1D814B5A" w14:textId="77777777" w:rsidTr="00EC5633">
        <w:trPr>
          <w:trHeight w:val="325"/>
        </w:trPr>
        <w:tc>
          <w:tcPr>
            <w:tcW w:w="819" w:type="dxa"/>
          </w:tcPr>
          <w:p w14:paraId="17CD280D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19" w:type="dxa"/>
          </w:tcPr>
          <w:p w14:paraId="3486413B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1141" w:tblpY="92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44"/>
        <w:gridCol w:w="844"/>
      </w:tblGrid>
      <w:tr w:rsidR="00EC5633" w14:paraId="63D27FB7" w14:textId="77777777" w:rsidTr="00EC5633">
        <w:trPr>
          <w:trHeight w:val="327"/>
        </w:trPr>
        <w:tc>
          <w:tcPr>
            <w:tcW w:w="844" w:type="dxa"/>
          </w:tcPr>
          <w:p w14:paraId="49821280" w14:textId="77777777" w:rsidR="00EC5633" w:rsidRPr="00136188" w:rsidRDefault="00EC5633" w:rsidP="00EC5633">
            <w:pPr>
              <w:jc w:val="center"/>
              <w:rPr>
                <w:b/>
              </w:rPr>
            </w:pPr>
            <w:r w:rsidRPr="00136188">
              <w:rPr>
                <w:b/>
              </w:rPr>
              <w:t>x</w:t>
            </w:r>
          </w:p>
        </w:tc>
        <w:tc>
          <w:tcPr>
            <w:tcW w:w="844" w:type="dxa"/>
          </w:tcPr>
          <w:p w14:paraId="1E0C9590" w14:textId="77777777" w:rsidR="00EC5633" w:rsidRPr="00136188" w:rsidRDefault="00EC5633" w:rsidP="00EC5633">
            <w:pPr>
              <w:jc w:val="center"/>
              <w:rPr>
                <w:b/>
              </w:rPr>
            </w:pPr>
            <w:r w:rsidRPr="00136188">
              <w:rPr>
                <w:b/>
              </w:rPr>
              <w:t>y</w:t>
            </w:r>
          </w:p>
        </w:tc>
      </w:tr>
      <w:tr w:rsidR="00EC5633" w14:paraId="72DCF597" w14:textId="77777777" w:rsidTr="00EC5633">
        <w:trPr>
          <w:trHeight w:val="343"/>
        </w:trPr>
        <w:tc>
          <w:tcPr>
            <w:tcW w:w="844" w:type="dxa"/>
          </w:tcPr>
          <w:p w14:paraId="1D7A777C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7E468804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  <w:tr w:rsidR="00EC5633" w14:paraId="44D2C6E3" w14:textId="77777777" w:rsidTr="00EC5633">
        <w:trPr>
          <w:trHeight w:val="327"/>
        </w:trPr>
        <w:tc>
          <w:tcPr>
            <w:tcW w:w="844" w:type="dxa"/>
          </w:tcPr>
          <w:p w14:paraId="21C690AD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59A90933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  <w:tr w:rsidR="00EC5633" w14:paraId="606935F7" w14:textId="77777777" w:rsidTr="00EC5633">
        <w:trPr>
          <w:trHeight w:val="327"/>
        </w:trPr>
        <w:tc>
          <w:tcPr>
            <w:tcW w:w="844" w:type="dxa"/>
          </w:tcPr>
          <w:p w14:paraId="6524D8BD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519BC88A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  <w:tr w:rsidR="00EC5633" w14:paraId="23C9C3B0" w14:textId="77777777" w:rsidTr="00EC5633">
        <w:trPr>
          <w:trHeight w:val="343"/>
        </w:trPr>
        <w:tc>
          <w:tcPr>
            <w:tcW w:w="844" w:type="dxa"/>
          </w:tcPr>
          <w:p w14:paraId="3F482AC8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4E9E23A1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  <w:tr w:rsidR="00EC5633" w14:paraId="5BEC13EB" w14:textId="77777777" w:rsidTr="00EC5633">
        <w:trPr>
          <w:trHeight w:val="327"/>
        </w:trPr>
        <w:tc>
          <w:tcPr>
            <w:tcW w:w="844" w:type="dxa"/>
          </w:tcPr>
          <w:p w14:paraId="0E64F582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522B230A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  <w:tr w:rsidR="00EC5633" w14:paraId="66197F4A" w14:textId="77777777" w:rsidTr="00EC5633">
        <w:trPr>
          <w:trHeight w:val="327"/>
        </w:trPr>
        <w:tc>
          <w:tcPr>
            <w:tcW w:w="844" w:type="dxa"/>
          </w:tcPr>
          <w:p w14:paraId="0AC4FDAF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4244D7D9" w14:textId="77777777" w:rsidR="00EC5633" w:rsidRPr="00136188" w:rsidRDefault="00EC5633" w:rsidP="00EC5633">
            <w:pPr>
              <w:jc w:val="center"/>
              <w:rPr>
                <w:b/>
              </w:rPr>
            </w:pPr>
          </w:p>
        </w:tc>
      </w:tr>
    </w:tbl>
    <w:p w14:paraId="2A74D5F8" w14:textId="77777777" w:rsidR="00136188" w:rsidRDefault="00136188"/>
    <w:p w14:paraId="5F4145D6" w14:textId="77777777" w:rsidR="00136188" w:rsidRDefault="00136188"/>
    <w:p w14:paraId="0763F120" w14:textId="77777777" w:rsidR="00EC5633" w:rsidRDefault="00EC5633"/>
    <w:p w14:paraId="2025FC25" w14:textId="77777777" w:rsidR="00EC5633" w:rsidRDefault="00EC5633"/>
    <w:p w14:paraId="6C46CEA9" w14:textId="77777777" w:rsidR="00EC5633" w:rsidRDefault="00EC5633"/>
    <w:p w14:paraId="73732493" w14:textId="77777777" w:rsidR="00EC5633" w:rsidRDefault="00EC5633"/>
    <w:p w14:paraId="234F0CEC" w14:textId="77777777" w:rsidR="00EC5633" w:rsidRDefault="00EC5633"/>
    <w:p w14:paraId="2AAF7468" w14:textId="77777777" w:rsidR="00EC5633" w:rsidRDefault="00EC5633"/>
    <w:p w14:paraId="66210C2A" w14:textId="77777777" w:rsidR="00136188" w:rsidRDefault="00136188"/>
    <w:p w14:paraId="04348A26" w14:textId="77777777" w:rsidR="00EC5633" w:rsidRDefault="00EC5633"/>
    <w:p w14:paraId="00767091" w14:textId="77777777" w:rsidR="0011015A" w:rsidRDefault="0011015A"/>
    <w:p w14:paraId="5AC91815" w14:textId="77777777" w:rsidR="0011015A" w:rsidRDefault="0011015A"/>
    <w:p w14:paraId="4CFA93CF" w14:textId="7C096037" w:rsidR="00F9377C" w:rsidRDefault="00F9377C">
      <w:r w:rsidRPr="00F9377C">
        <w:rPr>
          <w:noProof/>
        </w:rPr>
        <w:drawing>
          <wp:anchor distT="0" distB="0" distL="114300" distR="114300" simplePos="0" relativeHeight="251654656" behindDoc="0" locked="0" layoutInCell="1" allowOverlap="1" wp14:anchorId="4CFA93D2" wp14:editId="05F9FCE5">
            <wp:simplePos x="0" y="0"/>
            <wp:positionH relativeFrom="column">
              <wp:posOffset>-495300</wp:posOffset>
            </wp:positionH>
            <wp:positionV relativeFrom="paragraph">
              <wp:posOffset>4390390</wp:posOffset>
            </wp:positionV>
            <wp:extent cx="2147570" cy="1828800"/>
            <wp:effectExtent l="0" t="0" r="508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75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377C">
        <w:rPr>
          <w:noProof/>
        </w:rPr>
        <w:drawing>
          <wp:anchor distT="0" distB="0" distL="114300" distR="114300" simplePos="0" relativeHeight="251656704" behindDoc="0" locked="0" layoutInCell="1" allowOverlap="1" wp14:anchorId="4CFA93D4" wp14:editId="4CFA93D5">
            <wp:simplePos x="0" y="0"/>
            <wp:positionH relativeFrom="column">
              <wp:posOffset>2004695</wp:posOffset>
            </wp:positionH>
            <wp:positionV relativeFrom="paragraph">
              <wp:posOffset>4390390</wp:posOffset>
            </wp:positionV>
            <wp:extent cx="2147570" cy="1828800"/>
            <wp:effectExtent l="0" t="0" r="508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757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377C">
        <w:rPr>
          <w:noProof/>
        </w:rPr>
        <w:drawing>
          <wp:anchor distT="0" distB="0" distL="114300" distR="114300" simplePos="0" relativeHeight="251657728" behindDoc="0" locked="0" layoutInCell="1" allowOverlap="1" wp14:anchorId="4CFA93D6" wp14:editId="4F98A420">
            <wp:simplePos x="0" y="0"/>
            <wp:positionH relativeFrom="column">
              <wp:posOffset>4362450</wp:posOffset>
            </wp:positionH>
            <wp:positionV relativeFrom="paragraph">
              <wp:posOffset>4390390</wp:posOffset>
            </wp:positionV>
            <wp:extent cx="2148019" cy="1828800"/>
            <wp:effectExtent l="0" t="0" r="508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801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6188">
        <w:t>Domain: _____________</w:t>
      </w:r>
      <w:r w:rsidR="00136188">
        <w:tab/>
      </w:r>
      <w:r w:rsidR="00136188">
        <w:tab/>
        <w:t>Domain: _______________</w:t>
      </w:r>
      <w:r w:rsidR="00136188">
        <w:tab/>
      </w:r>
      <w:r w:rsidR="00136188">
        <w:tab/>
        <w:t xml:space="preserve">     Domain: ___________________</w:t>
      </w:r>
    </w:p>
    <w:p w14:paraId="7EB17417" w14:textId="77777777" w:rsidR="00136188" w:rsidRDefault="00136188"/>
    <w:p w14:paraId="15C4A60C" w14:textId="3775CE73" w:rsidR="00136188" w:rsidRDefault="00136188">
      <w:r>
        <w:t>Range: ______________</w:t>
      </w:r>
      <w:r>
        <w:tab/>
      </w:r>
      <w:r>
        <w:tab/>
        <w:t>Range: ________________</w:t>
      </w:r>
      <w:r>
        <w:tab/>
        <w:t xml:space="preserve">                 Range: ____________________</w:t>
      </w:r>
    </w:p>
    <w:p w14:paraId="3422D5EE" w14:textId="77777777" w:rsidR="00136188" w:rsidRDefault="00136188"/>
    <w:p w14:paraId="3D7DD417" w14:textId="7A705FDD" w:rsidR="00136188" w:rsidRDefault="00136188">
      <w:r>
        <w:t>Transformations:</w:t>
      </w:r>
      <w:r>
        <w:tab/>
      </w:r>
      <w:r>
        <w:tab/>
      </w:r>
      <w:r>
        <w:tab/>
        <w:t>Transformations:</w:t>
      </w:r>
      <w:r>
        <w:tab/>
      </w:r>
      <w:r>
        <w:tab/>
      </w:r>
      <w:r>
        <w:tab/>
        <w:t xml:space="preserve">      Transformations: </w:t>
      </w:r>
    </w:p>
    <w:p w14:paraId="441AA83B" w14:textId="77777777" w:rsidR="0011015A" w:rsidRDefault="0011015A"/>
    <w:p w14:paraId="4DB4BE84" w14:textId="40D3E1BF" w:rsidR="0011015A" w:rsidRDefault="0011015A"/>
    <w:p w14:paraId="29FDBB0D" w14:textId="73485662" w:rsidR="0011015A" w:rsidRDefault="0011015A"/>
    <w:p w14:paraId="64A61511" w14:textId="0CC9CD2C" w:rsidR="0011015A" w:rsidRDefault="0011015A" w:rsidP="0011015A"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2848" behindDoc="0" locked="0" layoutInCell="1" allowOverlap="1" wp14:anchorId="195A56DE" wp14:editId="5AD2F3E2">
                <wp:simplePos x="0" y="0"/>
                <wp:positionH relativeFrom="column">
                  <wp:posOffset>2574455</wp:posOffset>
                </wp:positionH>
                <wp:positionV relativeFrom="paragraph">
                  <wp:posOffset>133019</wp:posOffset>
                </wp:positionV>
                <wp:extent cx="2360930" cy="1404620"/>
                <wp:effectExtent l="0" t="0" r="1270" b="1270"/>
                <wp:wrapSquare wrapText="bothSides"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7A6AB0" w14:textId="538BE5D3" w:rsidR="003C674C" w:rsidRDefault="003C674C" w:rsidP="003C674C">
                            <w:r>
                              <w:t xml:space="preserve">5.   </w:t>
                            </w:r>
                            <w:r w:rsidRPr="003C674C">
                              <w:rPr>
                                <w:position w:val="-14"/>
                              </w:rPr>
                              <w:object w:dxaOrig="1219" w:dyaOrig="380" w14:anchorId="64E40400">
                                <v:shape id="_x0000_i1033" type="#_x0000_t75" style="width:60.75pt;height:18.8pt" o:ole="">
                                  <v:imagedata r:id="rId23" o:title=""/>
                                </v:shape>
                                <o:OLEObject Type="Embed" ProgID="Equation.DSMT4" ShapeID="_x0000_i1033" DrawAspect="Content" ObjectID="_1645886984" r:id="rId2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95A56DE" id="_x0000_s1029" type="#_x0000_t202" style="position:absolute;margin-left:202.7pt;margin-top:10.45pt;width:185.9pt;height:110.6pt;z-index:251662848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" stroked="f">
                <v:textbox style="mso-fit-shape-to-text:t">
                  <w:txbxContent>
                    <w:p w14:paraId="1A7A6AB0" w14:textId="538BE5D3" w:rsidR="003C674C" w:rsidRDefault="003C674C" w:rsidP="003C674C">
                      <w:r>
                        <w:t xml:space="preserve">5.   </w:t>
                      </w:r>
                      <w:r w:rsidRPr="003C674C">
                        <w:rPr>
                          <w:position w:val="-14"/>
                        </w:rPr>
                        <w:object w:dxaOrig="1219" w:dyaOrig="380" w14:anchorId="64E40400">
                          <v:shape id="_x0000_i1032" type="#_x0000_t75" style="width:60.75pt;height:18.8pt" o:ole="">
                            <v:imagedata r:id="rId25" o:title=""/>
                          </v:shape>
                          <o:OLEObject Type="Embed" ProgID="Equation.DSMT4" ShapeID="_x0000_i1032" DrawAspect="Content" ObjectID="_1550654394" r:id="rId2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824" behindDoc="0" locked="0" layoutInCell="1" allowOverlap="1" wp14:anchorId="762627DD" wp14:editId="3CF566A7">
                <wp:simplePos x="0" y="0"/>
                <wp:positionH relativeFrom="margin">
                  <wp:posOffset>47708</wp:posOffset>
                </wp:positionH>
                <wp:positionV relativeFrom="paragraph">
                  <wp:posOffset>138</wp:posOffset>
                </wp:positionV>
                <wp:extent cx="2360930" cy="1404620"/>
                <wp:effectExtent l="0" t="0" r="7620" b="7620"/>
                <wp:wrapSquare wrapText="bothSides"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57225C" w14:textId="1E1C912A" w:rsidR="003C674C" w:rsidRDefault="003C674C" w:rsidP="003C674C">
                            <w:r>
                              <w:t xml:space="preserve">4.   </w:t>
                            </w:r>
                            <w:r w:rsidRPr="003C674C">
                              <w:rPr>
                                <w:position w:val="-22"/>
                              </w:rPr>
                              <w:object w:dxaOrig="1482" w:dyaOrig="574" w14:anchorId="767AAD4C">
                                <v:shape id="_x0000_i1035" type="#_x0000_t75" style="width:74.1pt;height:28.7pt">
                                  <v:imagedata r:id="rId27" o:title=""/>
                                </v:shape>
                                <o:OLEObject Type="Embed" ProgID="Equation.DSMT4" ShapeID="_x0000_i1035" DrawAspect="Content" ObjectID="_1645886985" r:id="rId2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62627DD" id="_x0000_s1030" type="#_x0000_t202" style="position:absolute;margin-left:3.75pt;margin-top:0;width:185.9pt;height:110.6pt;z-index:251661824;visibility:visible;mso-wrap-style:none;mso-width-percent:40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" stroked="f">
                <v:textbox style="mso-fit-shape-to-text:t">
                  <w:txbxContent>
                    <w:p w14:paraId="5B57225C" w14:textId="1E1C912A" w:rsidR="003C674C" w:rsidRDefault="003C674C" w:rsidP="003C674C">
                      <w:r>
                        <w:t xml:space="preserve">4.   </w:t>
                      </w:r>
                      <w:r w:rsidRPr="003C674C">
                        <w:rPr>
                          <w:position w:val="-22"/>
                        </w:rPr>
                        <w:object w:dxaOrig="1480" w:dyaOrig="580" w14:anchorId="767AAD4C">
                          <v:shape id="_x0000_i1033" type="#_x0000_t75" style="width:73.9pt;height:28.8pt" o:ole="">
                            <v:imagedata r:id="rId29" o:title=""/>
                          </v:shape>
                          <o:OLEObject Type="Embed" ProgID="Equation.DSMT4" ShapeID="_x0000_i1033" DrawAspect="Content" ObjectID="_1550654395" r:id="rId30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1CA0FA5D" w14:textId="2C8F33FA" w:rsidR="0011015A" w:rsidRDefault="0011015A" w:rsidP="0011015A">
      <w:pPr>
        <w:ind w:left="5040" w:firstLine="720"/>
      </w:pPr>
      <w:r>
        <w:t xml:space="preserve">            6.   </w:t>
      </w:r>
      <w:r w:rsidRPr="003C674C">
        <w:rPr>
          <w:position w:val="-14"/>
        </w:rPr>
        <w:object w:dxaOrig="1280" w:dyaOrig="380" w14:anchorId="731C3819">
          <v:shape id="_x0000_i1036" type="#_x0000_t75" style="width:63.7pt;height:18.75pt" o:ole="">
            <v:imagedata r:id="rId31" o:title=""/>
          </v:shape>
          <o:OLEObject Type="Embed" ProgID="Equation.DSMT4" ShapeID="_x0000_i1036" DrawAspect="Content" ObjectID="_1645886978" r:id="rId32"/>
        </w:object>
      </w:r>
    </w:p>
    <w:p w14:paraId="2771258B" w14:textId="2949F7E6" w:rsidR="0011015A" w:rsidRDefault="0011015A">
      <w:r w:rsidRPr="00F9377C">
        <w:rPr>
          <w:noProof/>
        </w:rPr>
        <w:drawing>
          <wp:anchor distT="0" distB="0" distL="114300" distR="114300" simplePos="0" relativeHeight="251670016" behindDoc="0" locked="0" layoutInCell="1" allowOverlap="1" wp14:anchorId="0A0CD800" wp14:editId="67F2D43E">
            <wp:simplePos x="0" y="0"/>
            <wp:positionH relativeFrom="margin">
              <wp:align>left</wp:align>
            </wp:positionH>
            <wp:positionV relativeFrom="paragraph">
              <wp:posOffset>159385</wp:posOffset>
            </wp:positionV>
            <wp:extent cx="2148019" cy="1828800"/>
            <wp:effectExtent l="0" t="0" r="508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801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BA1B24" w14:textId="2BA2A138" w:rsidR="0011015A" w:rsidRDefault="0011015A">
      <w:r w:rsidRPr="00F9377C">
        <w:rPr>
          <w:noProof/>
        </w:rPr>
        <w:drawing>
          <wp:anchor distT="0" distB="0" distL="114300" distR="114300" simplePos="0" relativeHeight="251674112" behindDoc="0" locked="0" layoutInCell="1" allowOverlap="1" wp14:anchorId="1F4130DD" wp14:editId="78CAE44F">
            <wp:simplePos x="0" y="0"/>
            <wp:positionH relativeFrom="margin">
              <wp:align>right</wp:align>
            </wp:positionH>
            <wp:positionV relativeFrom="paragraph">
              <wp:posOffset>9304</wp:posOffset>
            </wp:positionV>
            <wp:extent cx="2148019" cy="1828800"/>
            <wp:effectExtent l="0" t="0" r="508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801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377C">
        <w:rPr>
          <w:noProof/>
        </w:rPr>
        <w:drawing>
          <wp:anchor distT="0" distB="0" distL="114300" distR="114300" simplePos="0" relativeHeight="251672064" behindDoc="0" locked="0" layoutInCell="1" allowOverlap="1" wp14:anchorId="6ACD636C" wp14:editId="190F9A84">
            <wp:simplePos x="0" y="0"/>
            <wp:positionH relativeFrom="margin">
              <wp:posOffset>2354442</wp:posOffset>
            </wp:positionH>
            <wp:positionV relativeFrom="paragraph">
              <wp:posOffset>6074</wp:posOffset>
            </wp:positionV>
            <wp:extent cx="2148019" cy="1828800"/>
            <wp:effectExtent l="0" t="0" r="508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8019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91D8E0" w14:textId="5174AA26" w:rsidR="0011015A" w:rsidRDefault="0011015A"/>
    <w:p w14:paraId="4A35A2C5" w14:textId="69A5B867" w:rsidR="0011015A" w:rsidRDefault="0011015A"/>
    <w:p w14:paraId="06B24360" w14:textId="77777777" w:rsidR="0011015A" w:rsidRDefault="0011015A"/>
    <w:p w14:paraId="7FCF6B40" w14:textId="54FF2EBF" w:rsidR="0011015A" w:rsidRDefault="0011015A"/>
    <w:p w14:paraId="53526AFD" w14:textId="006170B7" w:rsidR="0011015A" w:rsidRDefault="0011015A"/>
    <w:p w14:paraId="1BDF45C0" w14:textId="57F520A4" w:rsidR="0011015A" w:rsidRDefault="0011015A"/>
    <w:p w14:paraId="2411282D" w14:textId="77777777" w:rsidR="0011015A" w:rsidRDefault="0011015A"/>
    <w:p w14:paraId="413F1E77" w14:textId="77777777" w:rsidR="0011015A" w:rsidRDefault="0011015A"/>
    <w:p w14:paraId="2D808616" w14:textId="77777777" w:rsidR="0011015A" w:rsidRDefault="0011015A"/>
    <w:p w14:paraId="10AFFF29" w14:textId="2F991E08" w:rsidR="0011015A" w:rsidRDefault="0011015A"/>
    <w:p w14:paraId="69E313C5" w14:textId="77777777" w:rsidR="0011015A" w:rsidRDefault="0011015A" w:rsidP="0011015A"/>
    <w:tbl>
      <w:tblPr>
        <w:tblStyle w:val="TableGrid"/>
        <w:tblpPr w:leftFromText="180" w:rightFromText="180" w:vertAnchor="text" w:horzAnchor="margin" w:tblpXSpec="center" w:tblpY="55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44"/>
        <w:gridCol w:w="844"/>
      </w:tblGrid>
      <w:tr w:rsidR="0011015A" w14:paraId="404A96AD" w14:textId="77777777" w:rsidTr="00D849DB">
        <w:trPr>
          <w:trHeight w:val="328"/>
        </w:trPr>
        <w:tc>
          <w:tcPr>
            <w:tcW w:w="844" w:type="dxa"/>
          </w:tcPr>
          <w:p w14:paraId="477A5145" w14:textId="77777777" w:rsidR="0011015A" w:rsidRPr="00136188" w:rsidRDefault="0011015A" w:rsidP="00D849DB">
            <w:pPr>
              <w:jc w:val="center"/>
              <w:rPr>
                <w:b/>
              </w:rPr>
            </w:pPr>
            <w:r w:rsidRPr="00136188">
              <w:rPr>
                <w:b/>
              </w:rPr>
              <w:t>x</w:t>
            </w:r>
          </w:p>
        </w:tc>
        <w:tc>
          <w:tcPr>
            <w:tcW w:w="844" w:type="dxa"/>
          </w:tcPr>
          <w:p w14:paraId="3A8CA2B4" w14:textId="77777777" w:rsidR="0011015A" w:rsidRPr="00136188" w:rsidRDefault="0011015A" w:rsidP="00D849DB">
            <w:pPr>
              <w:jc w:val="center"/>
              <w:rPr>
                <w:b/>
              </w:rPr>
            </w:pPr>
            <w:r w:rsidRPr="00136188">
              <w:rPr>
                <w:b/>
              </w:rPr>
              <w:t>y</w:t>
            </w:r>
          </w:p>
        </w:tc>
      </w:tr>
      <w:tr w:rsidR="0011015A" w14:paraId="19DF68B9" w14:textId="77777777" w:rsidTr="00D849DB">
        <w:trPr>
          <w:trHeight w:val="344"/>
        </w:trPr>
        <w:tc>
          <w:tcPr>
            <w:tcW w:w="844" w:type="dxa"/>
          </w:tcPr>
          <w:p w14:paraId="08834909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2F959E1C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  <w:tr w:rsidR="0011015A" w14:paraId="6C1EF483" w14:textId="77777777" w:rsidTr="00D849DB">
        <w:trPr>
          <w:trHeight w:val="328"/>
        </w:trPr>
        <w:tc>
          <w:tcPr>
            <w:tcW w:w="844" w:type="dxa"/>
          </w:tcPr>
          <w:p w14:paraId="2AC13ECD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5292FDC9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  <w:tr w:rsidR="0011015A" w14:paraId="40CC6755" w14:textId="77777777" w:rsidTr="00D849DB">
        <w:trPr>
          <w:trHeight w:val="328"/>
        </w:trPr>
        <w:tc>
          <w:tcPr>
            <w:tcW w:w="844" w:type="dxa"/>
          </w:tcPr>
          <w:p w14:paraId="7A974663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18744D76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  <w:tr w:rsidR="0011015A" w14:paraId="3AC1E4D6" w14:textId="77777777" w:rsidTr="00D849DB">
        <w:trPr>
          <w:trHeight w:val="344"/>
        </w:trPr>
        <w:tc>
          <w:tcPr>
            <w:tcW w:w="844" w:type="dxa"/>
          </w:tcPr>
          <w:p w14:paraId="7CA4FBF2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60626B79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  <w:tr w:rsidR="0011015A" w14:paraId="0EFBDCC2" w14:textId="77777777" w:rsidTr="00D849DB">
        <w:trPr>
          <w:trHeight w:val="328"/>
        </w:trPr>
        <w:tc>
          <w:tcPr>
            <w:tcW w:w="844" w:type="dxa"/>
          </w:tcPr>
          <w:p w14:paraId="3B74C474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09A16066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  <w:tr w:rsidR="0011015A" w14:paraId="135FBADE" w14:textId="77777777" w:rsidTr="00D849DB">
        <w:trPr>
          <w:trHeight w:val="328"/>
        </w:trPr>
        <w:tc>
          <w:tcPr>
            <w:tcW w:w="844" w:type="dxa"/>
          </w:tcPr>
          <w:p w14:paraId="6F50BEB0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07B05955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9179" w:tblpY="43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19"/>
        <w:gridCol w:w="819"/>
      </w:tblGrid>
      <w:tr w:rsidR="0011015A" w14:paraId="298051FE" w14:textId="77777777" w:rsidTr="00D849DB">
        <w:trPr>
          <w:trHeight w:val="325"/>
        </w:trPr>
        <w:tc>
          <w:tcPr>
            <w:tcW w:w="819" w:type="dxa"/>
          </w:tcPr>
          <w:p w14:paraId="5A9097D6" w14:textId="77777777" w:rsidR="0011015A" w:rsidRPr="00136188" w:rsidRDefault="0011015A" w:rsidP="00D849DB">
            <w:pPr>
              <w:jc w:val="center"/>
              <w:rPr>
                <w:b/>
              </w:rPr>
            </w:pPr>
            <w:r w:rsidRPr="00136188">
              <w:rPr>
                <w:b/>
              </w:rPr>
              <w:t>x</w:t>
            </w:r>
          </w:p>
        </w:tc>
        <w:tc>
          <w:tcPr>
            <w:tcW w:w="819" w:type="dxa"/>
          </w:tcPr>
          <w:p w14:paraId="781DC7A1" w14:textId="77777777" w:rsidR="0011015A" w:rsidRPr="00136188" w:rsidRDefault="0011015A" w:rsidP="00D849DB">
            <w:pPr>
              <w:jc w:val="center"/>
              <w:rPr>
                <w:b/>
              </w:rPr>
            </w:pPr>
            <w:r w:rsidRPr="00136188">
              <w:rPr>
                <w:b/>
              </w:rPr>
              <w:t>y</w:t>
            </w:r>
          </w:p>
        </w:tc>
      </w:tr>
      <w:tr w:rsidR="0011015A" w14:paraId="1D752883" w14:textId="77777777" w:rsidTr="00D849DB">
        <w:trPr>
          <w:trHeight w:val="341"/>
        </w:trPr>
        <w:tc>
          <w:tcPr>
            <w:tcW w:w="819" w:type="dxa"/>
          </w:tcPr>
          <w:p w14:paraId="3AD64355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19" w:type="dxa"/>
          </w:tcPr>
          <w:p w14:paraId="48E1E759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  <w:tr w:rsidR="0011015A" w14:paraId="2704E78E" w14:textId="77777777" w:rsidTr="00D849DB">
        <w:trPr>
          <w:trHeight w:val="325"/>
        </w:trPr>
        <w:tc>
          <w:tcPr>
            <w:tcW w:w="819" w:type="dxa"/>
          </w:tcPr>
          <w:p w14:paraId="329FE1A3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19" w:type="dxa"/>
          </w:tcPr>
          <w:p w14:paraId="3A9FFEF6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  <w:tr w:rsidR="0011015A" w14:paraId="74A00B09" w14:textId="77777777" w:rsidTr="00D849DB">
        <w:trPr>
          <w:trHeight w:val="325"/>
        </w:trPr>
        <w:tc>
          <w:tcPr>
            <w:tcW w:w="819" w:type="dxa"/>
          </w:tcPr>
          <w:p w14:paraId="0233F14E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19" w:type="dxa"/>
          </w:tcPr>
          <w:p w14:paraId="1DBCF216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  <w:tr w:rsidR="0011015A" w14:paraId="1D9AC217" w14:textId="77777777" w:rsidTr="00D849DB">
        <w:trPr>
          <w:trHeight w:val="341"/>
        </w:trPr>
        <w:tc>
          <w:tcPr>
            <w:tcW w:w="819" w:type="dxa"/>
          </w:tcPr>
          <w:p w14:paraId="3AD44F55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19" w:type="dxa"/>
          </w:tcPr>
          <w:p w14:paraId="7DF43B7A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  <w:tr w:rsidR="0011015A" w14:paraId="260DADCF" w14:textId="77777777" w:rsidTr="00D849DB">
        <w:trPr>
          <w:trHeight w:val="325"/>
        </w:trPr>
        <w:tc>
          <w:tcPr>
            <w:tcW w:w="819" w:type="dxa"/>
          </w:tcPr>
          <w:p w14:paraId="5514AF1E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19" w:type="dxa"/>
          </w:tcPr>
          <w:p w14:paraId="158EE5AC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  <w:tr w:rsidR="0011015A" w14:paraId="3017AA30" w14:textId="77777777" w:rsidTr="00D849DB">
        <w:trPr>
          <w:trHeight w:val="325"/>
        </w:trPr>
        <w:tc>
          <w:tcPr>
            <w:tcW w:w="819" w:type="dxa"/>
          </w:tcPr>
          <w:p w14:paraId="75D1AC1F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19" w:type="dxa"/>
          </w:tcPr>
          <w:p w14:paraId="07C51DDF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1141" w:tblpY="92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44"/>
        <w:gridCol w:w="844"/>
      </w:tblGrid>
      <w:tr w:rsidR="0011015A" w14:paraId="203F7058" w14:textId="77777777" w:rsidTr="00D849DB">
        <w:trPr>
          <w:trHeight w:val="327"/>
        </w:trPr>
        <w:tc>
          <w:tcPr>
            <w:tcW w:w="844" w:type="dxa"/>
          </w:tcPr>
          <w:p w14:paraId="16E8B36E" w14:textId="77777777" w:rsidR="0011015A" w:rsidRPr="00136188" w:rsidRDefault="0011015A" w:rsidP="00D849DB">
            <w:pPr>
              <w:jc w:val="center"/>
              <w:rPr>
                <w:b/>
              </w:rPr>
            </w:pPr>
            <w:r w:rsidRPr="00136188">
              <w:rPr>
                <w:b/>
              </w:rPr>
              <w:t>x</w:t>
            </w:r>
          </w:p>
        </w:tc>
        <w:tc>
          <w:tcPr>
            <w:tcW w:w="844" w:type="dxa"/>
          </w:tcPr>
          <w:p w14:paraId="78383B14" w14:textId="77777777" w:rsidR="0011015A" w:rsidRPr="00136188" w:rsidRDefault="0011015A" w:rsidP="00D849DB">
            <w:pPr>
              <w:jc w:val="center"/>
              <w:rPr>
                <w:b/>
              </w:rPr>
            </w:pPr>
            <w:r w:rsidRPr="00136188">
              <w:rPr>
                <w:b/>
              </w:rPr>
              <w:t>y</w:t>
            </w:r>
          </w:p>
        </w:tc>
      </w:tr>
      <w:tr w:rsidR="0011015A" w14:paraId="0513F904" w14:textId="77777777" w:rsidTr="00D849DB">
        <w:trPr>
          <w:trHeight w:val="343"/>
        </w:trPr>
        <w:tc>
          <w:tcPr>
            <w:tcW w:w="844" w:type="dxa"/>
          </w:tcPr>
          <w:p w14:paraId="3CC5A008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0499385D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  <w:tr w:rsidR="0011015A" w14:paraId="652515D3" w14:textId="77777777" w:rsidTr="00D849DB">
        <w:trPr>
          <w:trHeight w:val="327"/>
        </w:trPr>
        <w:tc>
          <w:tcPr>
            <w:tcW w:w="844" w:type="dxa"/>
          </w:tcPr>
          <w:p w14:paraId="6A44CEE4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6CC1E2C2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  <w:tr w:rsidR="0011015A" w14:paraId="44DA50F0" w14:textId="77777777" w:rsidTr="00D849DB">
        <w:trPr>
          <w:trHeight w:val="327"/>
        </w:trPr>
        <w:tc>
          <w:tcPr>
            <w:tcW w:w="844" w:type="dxa"/>
          </w:tcPr>
          <w:p w14:paraId="5AC3287A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0BF4AE95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  <w:tr w:rsidR="0011015A" w14:paraId="0C3B5BF2" w14:textId="77777777" w:rsidTr="00D849DB">
        <w:trPr>
          <w:trHeight w:val="343"/>
        </w:trPr>
        <w:tc>
          <w:tcPr>
            <w:tcW w:w="844" w:type="dxa"/>
          </w:tcPr>
          <w:p w14:paraId="065FD39E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2546125E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  <w:tr w:rsidR="0011015A" w14:paraId="47A1A43B" w14:textId="77777777" w:rsidTr="00D849DB">
        <w:trPr>
          <w:trHeight w:val="327"/>
        </w:trPr>
        <w:tc>
          <w:tcPr>
            <w:tcW w:w="844" w:type="dxa"/>
          </w:tcPr>
          <w:p w14:paraId="5C430471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120E3F5E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  <w:tr w:rsidR="0011015A" w14:paraId="61AF8403" w14:textId="77777777" w:rsidTr="00D849DB">
        <w:trPr>
          <w:trHeight w:val="327"/>
        </w:trPr>
        <w:tc>
          <w:tcPr>
            <w:tcW w:w="844" w:type="dxa"/>
          </w:tcPr>
          <w:p w14:paraId="1F265649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  <w:tc>
          <w:tcPr>
            <w:tcW w:w="844" w:type="dxa"/>
          </w:tcPr>
          <w:p w14:paraId="1CC8E2BF" w14:textId="77777777" w:rsidR="0011015A" w:rsidRPr="00136188" w:rsidRDefault="0011015A" w:rsidP="00D849DB">
            <w:pPr>
              <w:jc w:val="center"/>
              <w:rPr>
                <w:b/>
              </w:rPr>
            </w:pPr>
          </w:p>
        </w:tc>
      </w:tr>
    </w:tbl>
    <w:p w14:paraId="256863FF" w14:textId="77777777" w:rsidR="0011015A" w:rsidRDefault="0011015A" w:rsidP="0011015A"/>
    <w:p w14:paraId="30D0FF9C" w14:textId="77777777" w:rsidR="0011015A" w:rsidRDefault="0011015A" w:rsidP="0011015A"/>
    <w:p w14:paraId="5CEAD292" w14:textId="77777777" w:rsidR="0011015A" w:rsidRDefault="0011015A" w:rsidP="0011015A"/>
    <w:p w14:paraId="379D0F25" w14:textId="77777777" w:rsidR="0011015A" w:rsidRDefault="0011015A" w:rsidP="0011015A"/>
    <w:p w14:paraId="1F5ACBB2" w14:textId="77777777" w:rsidR="0011015A" w:rsidRDefault="0011015A" w:rsidP="0011015A"/>
    <w:p w14:paraId="7945298D" w14:textId="77777777" w:rsidR="0011015A" w:rsidRDefault="0011015A" w:rsidP="0011015A"/>
    <w:p w14:paraId="6D5807C5" w14:textId="77777777" w:rsidR="0011015A" w:rsidRDefault="0011015A" w:rsidP="0011015A"/>
    <w:p w14:paraId="6F037829" w14:textId="73C70370" w:rsidR="0011015A" w:rsidRDefault="0011015A" w:rsidP="0011015A"/>
    <w:p w14:paraId="7824D97C" w14:textId="77777777" w:rsidR="0011015A" w:rsidRDefault="0011015A" w:rsidP="0011015A"/>
    <w:p w14:paraId="4C63D2DA" w14:textId="77777777" w:rsidR="0011015A" w:rsidRDefault="0011015A" w:rsidP="0011015A"/>
    <w:p w14:paraId="38B86C20" w14:textId="59CA9931" w:rsidR="0011015A" w:rsidRDefault="0011015A" w:rsidP="0011015A">
      <w:r>
        <w:t>Domain: _____________</w:t>
      </w:r>
      <w:r>
        <w:tab/>
      </w:r>
      <w:r>
        <w:tab/>
        <w:t>Domain: _______________</w:t>
      </w:r>
      <w:r>
        <w:tab/>
      </w:r>
      <w:r>
        <w:tab/>
        <w:t xml:space="preserve">     Domain: ___________________</w:t>
      </w:r>
    </w:p>
    <w:p w14:paraId="1618C7B1" w14:textId="77777777" w:rsidR="0011015A" w:rsidRDefault="0011015A" w:rsidP="0011015A"/>
    <w:p w14:paraId="4FB19064" w14:textId="77777777" w:rsidR="0011015A" w:rsidRDefault="0011015A" w:rsidP="0011015A">
      <w:r>
        <w:t>Range: ______________</w:t>
      </w:r>
      <w:r>
        <w:tab/>
      </w:r>
      <w:r>
        <w:tab/>
        <w:t>Range: ________________</w:t>
      </w:r>
      <w:r>
        <w:tab/>
        <w:t xml:space="preserve">                 Range: ____________________</w:t>
      </w:r>
    </w:p>
    <w:p w14:paraId="69FD23EB" w14:textId="77777777" w:rsidR="0011015A" w:rsidRDefault="0011015A" w:rsidP="0011015A"/>
    <w:p w14:paraId="2F57D52D" w14:textId="77777777" w:rsidR="0011015A" w:rsidRDefault="0011015A" w:rsidP="0011015A">
      <w:r>
        <w:t>Transformations:</w:t>
      </w:r>
      <w:r>
        <w:tab/>
      </w:r>
      <w:r>
        <w:tab/>
      </w:r>
      <w:r>
        <w:tab/>
        <w:t>Transformations:</w:t>
      </w:r>
      <w:r>
        <w:tab/>
      </w:r>
      <w:r>
        <w:tab/>
      </w:r>
      <w:r>
        <w:tab/>
        <w:t xml:space="preserve">      Transformations: </w:t>
      </w:r>
    </w:p>
    <w:p w14:paraId="3A8414F5" w14:textId="77777777" w:rsidR="0011015A" w:rsidRDefault="0011015A" w:rsidP="0011015A"/>
    <w:p w14:paraId="4A134DDB" w14:textId="77777777" w:rsidR="0011015A" w:rsidRDefault="0011015A" w:rsidP="0011015A"/>
    <w:p w14:paraId="7461076F" w14:textId="77777777" w:rsidR="0011015A" w:rsidRDefault="0011015A" w:rsidP="0011015A"/>
    <w:p w14:paraId="70BBFF0E" w14:textId="77777777" w:rsidR="00160F40" w:rsidRPr="001F7710" w:rsidRDefault="00160F40" w:rsidP="0011015A">
      <w:pPr>
        <w:rPr>
          <w:b/>
        </w:rPr>
      </w:pPr>
    </w:p>
    <w:p w14:paraId="168F62B0" w14:textId="55B9685C" w:rsidR="0011015A" w:rsidRPr="001F7710" w:rsidRDefault="001F7710" w:rsidP="0011015A">
      <w:pPr>
        <w:rPr>
          <w:b/>
        </w:rPr>
      </w:pPr>
      <w:r w:rsidRPr="001F7710">
        <w:rPr>
          <w:b/>
        </w:rPr>
        <w:t xml:space="preserve">Try on your own: </w:t>
      </w:r>
    </w:p>
    <w:p w14:paraId="37BC673F" w14:textId="5ACE9D77" w:rsidR="00C254C0" w:rsidRDefault="00704492" w:rsidP="00C254C0">
      <w:pPr>
        <w:pStyle w:val="ListParagraph"/>
        <w:numPr>
          <w:ilvl w:val="0"/>
          <w:numId w:val="3"/>
        </w:numPr>
      </w:pPr>
      <w:r w:rsidRPr="001F7710">
        <w:rPr>
          <w:b/>
          <w:noProof/>
        </w:rPr>
        <w:drawing>
          <wp:anchor distT="0" distB="0" distL="114300" distR="114300" simplePos="0" relativeHeight="251678208" behindDoc="0" locked="0" layoutInCell="1" allowOverlap="1" wp14:anchorId="34252403" wp14:editId="76361F57">
            <wp:simplePos x="0" y="0"/>
            <wp:positionH relativeFrom="margin">
              <wp:align>right</wp:align>
            </wp:positionH>
            <wp:positionV relativeFrom="paragraph">
              <wp:posOffset>188319</wp:posOffset>
            </wp:positionV>
            <wp:extent cx="1989450" cy="1693628"/>
            <wp:effectExtent l="0" t="0" r="0" b="190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9450" cy="16936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F7710">
        <w:rPr>
          <w:b/>
          <w:noProof/>
        </w:rPr>
        <w:drawing>
          <wp:anchor distT="0" distB="0" distL="114300" distR="114300" simplePos="0" relativeHeight="251676160" behindDoc="0" locked="0" layoutInCell="1" allowOverlap="1" wp14:anchorId="0921D3ED" wp14:editId="7A097837">
            <wp:simplePos x="0" y="0"/>
            <wp:positionH relativeFrom="margin">
              <wp:posOffset>1299873</wp:posOffset>
            </wp:positionH>
            <wp:positionV relativeFrom="paragraph">
              <wp:posOffset>188788</wp:posOffset>
            </wp:positionV>
            <wp:extent cx="2003728" cy="1705952"/>
            <wp:effectExtent l="0" t="0" r="0" b="889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3728" cy="1705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099F" w:rsidRPr="0037099F">
        <w:rPr>
          <w:position w:val="-14"/>
        </w:rPr>
        <w:object w:dxaOrig="1040" w:dyaOrig="400" w14:anchorId="3A08AE5E">
          <v:shape id="_x0000_i1037" type="#_x0000_t75" style="width:52pt;height:20pt" o:ole="">
            <v:imagedata r:id="rId33" o:title=""/>
          </v:shape>
          <o:OLEObject Type="Embed" ProgID="Equation.DSMT4" ShapeID="_x0000_i1037" DrawAspect="Content" ObjectID="_1645886979" r:id="rId34"/>
        </w:object>
      </w:r>
      <w:r w:rsidR="00C254C0"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       </w:t>
      </w:r>
      <w:r w:rsidR="001F7710">
        <w:t xml:space="preserve">2. </w:t>
      </w:r>
      <w:r w:rsidR="001F7710" w:rsidRPr="0037099F">
        <w:rPr>
          <w:position w:val="-14"/>
        </w:rPr>
        <w:object w:dxaOrig="1380" w:dyaOrig="400" w14:anchorId="456094AE">
          <v:shape id="_x0000_i1038" type="#_x0000_t75" style="width:68.65pt;height:20pt" o:ole="">
            <v:imagedata r:id="rId35" o:title=""/>
          </v:shape>
          <o:OLEObject Type="Embed" ProgID="Equation.DSMT4" ShapeID="_x0000_i1038" DrawAspect="Content" ObjectID="_1645886980" r:id="rId36"/>
        </w:object>
      </w:r>
    </w:p>
    <w:p w14:paraId="0423E95B" w14:textId="77777777" w:rsidR="00160F40" w:rsidRDefault="00160F40" w:rsidP="00160F40">
      <w:pPr>
        <w:pStyle w:val="ListParagraph"/>
        <w:ind w:left="360"/>
      </w:pPr>
    </w:p>
    <w:tbl>
      <w:tblPr>
        <w:tblStyle w:val="TableGrid"/>
        <w:tblpPr w:leftFromText="180" w:rightFromText="180" w:vertAnchor="text" w:horzAnchor="margin" w:tblpY="143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33"/>
        <w:gridCol w:w="933"/>
      </w:tblGrid>
      <w:tr w:rsidR="001F7710" w14:paraId="2DAA7434" w14:textId="77777777" w:rsidTr="00160F40">
        <w:trPr>
          <w:trHeight w:val="304"/>
        </w:trPr>
        <w:tc>
          <w:tcPr>
            <w:tcW w:w="933" w:type="dxa"/>
          </w:tcPr>
          <w:p w14:paraId="106471C9" w14:textId="77777777" w:rsidR="001F7710" w:rsidRPr="00136188" w:rsidRDefault="001F7710" w:rsidP="001F7710">
            <w:pPr>
              <w:jc w:val="center"/>
              <w:rPr>
                <w:b/>
              </w:rPr>
            </w:pPr>
            <w:r w:rsidRPr="00136188">
              <w:rPr>
                <w:b/>
              </w:rPr>
              <w:t>x</w:t>
            </w:r>
          </w:p>
        </w:tc>
        <w:tc>
          <w:tcPr>
            <w:tcW w:w="933" w:type="dxa"/>
          </w:tcPr>
          <w:p w14:paraId="786DF705" w14:textId="77777777" w:rsidR="001F7710" w:rsidRPr="00136188" w:rsidRDefault="001F7710" w:rsidP="001F7710">
            <w:pPr>
              <w:jc w:val="center"/>
              <w:rPr>
                <w:b/>
              </w:rPr>
            </w:pPr>
            <w:r w:rsidRPr="00136188">
              <w:rPr>
                <w:b/>
              </w:rPr>
              <w:t>y</w:t>
            </w:r>
          </w:p>
        </w:tc>
      </w:tr>
      <w:tr w:rsidR="001F7710" w14:paraId="5F9C0865" w14:textId="77777777" w:rsidTr="00160F40">
        <w:trPr>
          <w:trHeight w:val="319"/>
        </w:trPr>
        <w:tc>
          <w:tcPr>
            <w:tcW w:w="933" w:type="dxa"/>
          </w:tcPr>
          <w:p w14:paraId="7F38AC41" w14:textId="77777777" w:rsidR="001F7710" w:rsidRPr="00136188" w:rsidRDefault="001F7710" w:rsidP="001F7710">
            <w:pPr>
              <w:jc w:val="center"/>
              <w:rPr>
                <w:b/>
              </w:rPr>
            </w:pPr>
          </w:p>
        </w:tc>
        <w:tc>
          <w:tcPr>
            <w:tcW w:w="933" w:type="dxa"/>
          </w:tcPr>
          <w:p w14:paraId="3C3530C0" w14:textId="77777777" w:rsidR="001F7710" w:rsidRPr="00136188" w:rsidRDefault="001F7710" w:rsidP="001F7710">
            <w:pPr>
              <w:jc w:val="center"/>
              <w:rPr>
                <w:b/>
              </w:rPr>
            </w:pPr>
          </w:p>
        </w:tc>
      </w:tr>
      <w:tr w:rsidR="001F7710" w14:paraId="513E6E28" w14:textId="77777777" w:rsidTr="00160F40">
        <w:trPr>
          <w:trHeight w:val="304"/>
        </w:trPr>
        <w:tc>
          <w:tcPr>
            <w:tcW w:w="933" w:type="dxa"/>
          </w:tcPr>
          <w:p w14:paraId="7FFAF1F0" w14:textId="77777777" w:rsidR="001F7710" w:rsidRPr="00136188" w:rsidRDefault="001F7710" w:rsidP="001F7710">
            <w:pPr>
              <w:jc w:val="center"/>
              <w:rPr>
                <w:b/>
              </w:rPr>
            </w:pPr>
          </w:p>
        </w:tc>
        <w:tc>
          <w:tcPr>
            <w:tcW w:w="933" w:type="dxa"/>
          </w:tcPr>
          <w:p w14:paraId="59208FED" w14:textId="77777777" w:rsidR="001F7710" w:rsidRPr="00136188" w:rsidRDefault="001F7710" w:rsidP="001F7710">
            <w:pPr>
              <w:jc w:val="center"/>
              <w:rPr>
                <w:b/>
              </w:rPr>
            </w:pPr>
          </w:p>
        </w:tc>
      </w:tr>
      <w:tr w:rsidR="001F7710" w14:paraId="17B27F5F" w14:textId="77777777" w:rsidTr="00160F40">
        <w:trPr>
          <w:trHeight w:val="304"/>
        </w:trPr>
        <w:tc>
          <w:tcPr>
            <w:tcW w:w="933" w:type="dxa"/>
          </w:tcPr>
          <w:p w14:paraId="6314E66C" w14:textId="77777777" w:rsidR="001F7710" w:rsidRPr="00136188" w:rsidRDefault="001F7710" w:rsidP="001F7710">
            <w:pPr>
              <w:jc w:val="center"/>
              <w:rPr>
                <w:b/>
              </w:rPr>
            </w:pPr>
          </w:p>
        </w:tc>
        <w:tc>
          <w:tcPr>
            <w:tcW w:w="933" w:type="dxa"/>
          </w:tcPr>
          <w:p w14:paraId="33D89AAC" w14:textId="77777777" w:rsidR="001F7710" w:rsidRPr="00136188" w:rsidRDefault="001F7710" w:rsidP="001F7710">
            <w:pPr>
              <w:jc w:val="center"/>
              <w:rPr>
                <w:b/>
              </w:rPr>
            </w:pPr>
          </w:p>
        </w:tc>
      </w:tr>
      <w:tr w:rsidR="001F7710" w14:paraId="0AF8ABED" w14:textId="77777777" w:rsidTr="00160F40">
        <w:trPr>
          <w:trHeight w:val="319"/>
        </w:trPr>
        <w:tc>
          <w:tcPr>
            <w:tcW w:w="933" w:type="dxa"/>
          </w:tcPr>
          <w:p w14:paraId="35CD0C8B" w14:textId="77777777" w:rsidR="001F7710" w:rsidRPr="00136188" w:rsidRDefault="001F7710" w:rsidP="001F7710">
            <w:pPr>
              <w:jc w:val="center"/>
              <w:rPr>
                <w:b/>
              </w:rPr>
            </w:pPr>
          </w:p>
        </w:tc>
        <w:tc>
          <w:tcPr>
            <w:tcW w:w="933" w:type="dxa"/>
          </w:tcPr>
          <w:p w14:paraId="166710B5" w14:textId="77777777" w:rsidR="001F7710" w:rsidRPr="00136188" w:rsidRDefault="001F7710" w:rsidP="001F7710">
            <w:pPr>
              <w:jc w:val="center"/>
              <w:rPr>
                <w:b/>
              </w:rPr>
            </w:pPr>
          </w:p>
        </w:tc>
      </w:tr>
      <w:tr w:rsidR="001F7710" w14:paraId="18C3DB47" w14:textId="77777777" w:rsidTr="00160F40">
        <w:trPr>
          <w:trHeight w:val="304"/>
        </w:trPr>
        <w:tc>
          <w:tcPr>
            <w:tcW w:w="933" w:type="dxa"/>
          </w:tcPr>
          <w:p w14:paraId="00E8511C" w14:textId="77777777" w:rsidR="001F7710" w:rsidRPr="00136188" w:rsidRDefault="001F7710" w:rsidP="001F7710">
            <w:pPr>
              <w:jc w:val="center"/>
              <w:rPr>
                <w:b/>
              </w:rPr>
            </w:pPr>
          </w:p>
        </w:tc>
        <w:tc>
          <w:tcPr>
            <w:tcW w:w="933" w:type="dxa"/>
          </w:tcPr>
          <w:p w14:paraId="6B7C4083" w14:textId="77777777" w:rsidR="001F7710" w:rsidRPr="00136188" w:rsidRDefault="001F7710" w:rsidP="001F7710">
            <w:pPr>
              <w:jc w:val="center"/>
              <w:rPr>
                <w:b/>
              </w:rPr>
            </w:pPr>
          </w:p>
        </w:tc>
      </w:tr>
      <w:tr w:rsidR="001F7710" w14:paraId="3024AE16" w14:textId="77777777" w:rsidTr="00160F40">
        <w:trPr>
          <w:trHeight w:val="304"/>
        </w:trPr>
        <w:tc>
          <w:tcPr>
            <w:tcW w:w="933" w:type="dxa"/>
          </w:tcPr>
          <w:p w14:paraId="2CBFF136" w14:textId="77777777" w:rsidR="001F7710" w:rsidRPr="00136188" w:rsidRDefault="001F7710" w:rsidP="001F7710">
            <w:pPr>
              <w:jc w:val="center"/>
              <w:rPr>
                <w:b/>
              </w:rPr>
            </w:pPr>
          </w:p>
        </w:tc>
        <w:tc>
          <w:tcPr>
            <w:tcW w:w="933" w:type="dxa"/>
          </w:tcPr>
          <w:p w14:paraId="5A9563DB" w14:textId="77777777" w:rsidR="001F7710" w:rsidRPr="00136188" w:rsidRDefault="001F7710" w:rsidP="001F7710">
            <w:pPr>
              <w:jc w:val="center"/>
              <w:rPr>
                <w:b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6274" w:tblpY="-32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70"/>
        <w:gridCol w:w="970"/>
      </w:tblGrid>
      <w:tr w:rsidR="00704492" w14:paraId="4FFFB0EE" w14:textId="77777777" w:rsidTr="00704492">
        <w:trPr>
          <w:trHeight w:val="318"/>
        </w:trPr>
        <w:tc>
          <w:tcPr>
            <w:tcW w:w="970" w:type="dxa"/>
          </w:tcPr>
          <w:p w14:paraId="2F536276" w14:textId="77777777" w:rsidR="00704492" w:rsidRPr="00136188" w:rsidRDefault="00704492" w:rsidP="00704492">
            <w:pPr>
              <w:jc w:val="center"/>
              <w:rPr>
                <w:b/>
              </w:rPr>
            </w:pPr>
            <w:r w:rsidRPr="00136188">
              <w:rPr>
                <w:b/>
              </w:rPr>
              <w:t>x</w:t>
            </w:r>
          </w:p>
        </w:tc>
        <w:tc>
          <w:tcPr>
            <w:tcW w:w="970" w:type="dxa"/>
          </w:tcPr>
          <w:p w14:paraId="2CF50CFA" w14:textId="77777777" w:rsidR="00704492" w:rsidRPr="00136188" w:rsidRDefault="00704492" w:rsidP="00704492">
            <w:pPr>
              <w:jc w:val="center"/>
              <w:rPr>
                <w:b/>
              </w:rPr>
            </w:pPr>
            <w:r w:rsidRPr="00136188">
              <w:rPr>
                <w:b/>
              </w:rPr>
              <w:t>y</w:t>
            </w:r>
          </w:p>
        </w:tc>
      </w:tr>
      <w:tr w:rsidR="00704492" w14:paraId="1C587E76" w14:textId="77777777" w:rsidTr="00704492">
        <w:trPr>
          <w:trHeight w:val="333"/>
        </w:trPr>
        <w:tc>
          <w:tcPr>
            <w:tcW w:w="970" w:type="dxa"/>
          </w:tcPr>
          <w:p w14:paraId="1F3379B2" w14:textId="77777777" w:rsidR="00704492" w:rsidRPr="00136188" w:rsidRDefault="00704492" w:rsidP="00704492">
            <w:pPr>
              <w:jc w:val="center"/>
              <w:rPr>
                <w:b/>
              </w:rPr>
            </w:pPr>
          </w:p>
        </w:tc>
        <w:tc>
          <w:tcPr>
            <w:tcW w:w="970" w:type="dxa"/>
          </w:tcPr>
          <w:p w14:paraId="14D07656" w14:textId="77777777" w:rsidR="00704492" w:rsidRPr="00136188" w:rsidRDefault="00704492" w:rsidP="00704492">
            <w:pPr>
              <w:jc w:val="center"/>
              <w:rPr>
                <w:b/>
              </w:rPr>
            </w:pPr>
          </w:p>
        </w:tc>
      </w:tr>
      <w:tr w:rsidR="00704492" w14:paraId="7F7FFD8D" w14:textId="77777777" w:rsidTr="00704492">
        <w:trPr>
          <w:trHeight w:val="318"/>
        </w:trPr>
        <w:tc>
          <w:tcPr>
            <w:tcW w:w="970" w:type="dxa"/>
          </w:tcPr>
          <w:p w14:paraId="09F837B5" w14:textId="77777777" w:rsidR="00704492" w:rsidRPr="00136188" w:rsidRDefault="00704492" w:rsidP="00704492">
            <w:pPr>
              <w:jc w:val="center"/>
              <w:rPr>
                <w:b/>
              </w:rPr>
            </w:pPr>
          </w:p>
        </w:tc>
        <w:tc>
          <w:tcPr>
            <w:tcW w:w="970" w:type="dxa"/>
          </w:tcPr>
          <w:p w14:paraId="127DCF22" w14:textId="77777777" w:rsidR="00704492" w:rsidRPr="00136188" w:rsidRDefault="00704492" w:rsidP="00704492">
            <w:pPr>
              <w:jc w:val="center"/>
              <w:rPr>
                <w:b/>
              </w:rPr>
            </w:pPr>
          </w:p>
        </w:tc>
      </w:tr>
      <w:tr w:rsidR="00704492" w14:paraId="1370623E" w14:textId="77777777" w:rsidTr="00704492">
        <w:trPr>
          <w:trHeight w:val="318"/>
        </w:trPr>
        <w:tc>
          <w:tcPr>
            <w:tcW w:w="970" w:type="dxa"/>
          </w:tcPr>
          <w:p w14:paraId="6C2EFEE2" w14:textId="77777777" w:rsidR="00704492" w:rsidRPr="00136188" w:rsidRDefault="00704492" w:rsidP="00704492">
            <w:pPr>
              <w:jc w:val="center"/>
              <w:rPr>
                <w:b/>
              </w:rPr>
            </w:pPr>
          </w:p>
        </w:tc>
        <w:tc>
          <w:tcPr>
            <w:tcW w:w="970" w:type="dxa"/>
          </w:tcPr>
          <w:p w14:paraId="61F51D42" w14:textId="77777777" w:rsidR="00704492" w:rsidRPr="00136188" w:rsidRDefault="00704492" w:rsidP="00704492">
            <w:pPr>
              <w:jc w:val="center"/>
              <w:rPr>
                <w:b/>
              </w:rPr>
            </w:pPr>
          </w:p>
        </w:tc>
      </w:tr>
      <w:tr w:rsidR="00704492" w14:paraId="500F8FE5" w14:textId="77777777" w:rsidTr="00704492">
        <w:trPr>
          <w:trHeight w:val="333"/>
        </w:trPr>
        <w:tc>
          <w:tcPr>
            <w:tcW w:w="970" w:type="dxa"/>
          </w:tcPr>
          <w:p w14:paraId="5975A243" w14:textId="77777777" w:rsidR="00704492" w:rsidRPr="00136188" w:rsidRDefault="00704492" w:rsidP="00704492">
            <w:pPr>
              <w:jc w:val="center"/>
              <w:rPr>
                <w:b/>
              </w:rPr>
            </w:pPr>
          </w:p>
        </w:tc>
        <w:tc>
          <w:tcPr>
            <w:tcW w:w="970" w:type="dxa"/>
          </w:tcPr>
          <w:p w14:paraId="10DED7F5" w14:textId="77777777" w:rsidR="00704492" w:rsidRPr="00136188" w:rsidRDefault="00704492" w:rsidP="00704492">
            <w:pPr>
              <w:jc w:val="center"/>
              <w:rPr>
                <w:b/>
              </w:rPr>
            </w:pPr>
          </w:p>
        </w:tc>
      </w:tr>
      <w:tr w:rsidR="00704492" w14:paraId="19937B31" w14:textId="77777777" w:rsidTr="00704492">
        <w:trPr>
          <w:trHeight w:val="318"/>
        </w:trPr>
        <w:tc>
          <w:tcPr>
            <w:tcW w:w="970" w:type="dxa"/>
          </w:tcPr>
          <w:p w14:paraId="00101F62" w14:textId="77777777" w:rsidR="00704492" w:rsidRPr="00136188" w:rsidRDefault="00704492" w:rsidP="00704492">
            <w:pPr>
              <w:jc w:val="center"/>
              <w:rPr>
                <w:b/>
              </w:rPr>
            </w:pPr>
          </w:p>
        </w:tc>
        <w:tc>
          <w:tcPr>
            <w:tcW w:w="970" w:type="dxa"/>
          </w:tcPr>
          <w:p w14:paraId="0590A841" w14:textId="77777777" w:rsidR="00704492" w:rsidRPr="00136188" w:rsidRDefault="00704492" w:rsidP="00704492">
            <w:pPr>
              <w:jc w:val="center"/>
              <w:rPr>
                <w:b/>
              </w:rPr>
            </w:pPr>
          </w:p>
        </w:tc>
      </w:tr>
      <w:tr w:rsidR="00704492" w14:paraId="4C973948" w14:textId="77777777" w:rsidTr="00704492">
        <w:trPr>
          <w:trHeight w:val="318"/>
        </w:trPr>
        <w:tc>
          <w:tcPr>
            <w:tcW w:w="970" w:type="dxa"/>
          </w:tcPr>
          <w:p w14:paraId="49E9C310" w14:textId="77777777" w:rsidR="00704492" w:rsidRPr="00136188" w:rsidRDefault="00704492" w:rsidP="00704492">
            <w:pPr>
              <w:jc w:val="center"/>
              <w:rPr>
                <w:b/>
              </w:rPr>
            </w:pPr>
          </w:p>
        </w:tc>
        <w:tc>
          <w:tcPr>
            <w:tcW w:w="970" w:type="dxa"/>
          </w:tcPr>
          <w:p w14:paraId="27ED104E" w14:textId="77777777" w:rsidR="00704492" w:rsidRPr="00136188" w:rsidRDefault="00704492" w:rsidP="00704492">
            <w:pPr>
              <w:jc w:val="center"/>
              <w:rPr>
                <w:b/>
              </w:rPr>
            </w:pPr>
          </w:p>
        </w:tc>
      </w:tr>
    </w:tbl>
    <w:p w14:paraId="51D1A6BE" w14:textId="6E911D59" w:rsidR="00C254C0" w:rsidRDefault="00C254C0" w:rsidP="0011015A"/>
    <w:p w14:paraId="72F69792" w14:textId="734C1AAD" w:rsidR="00C254C0" w:rsidRDefault="00C254C0" w:rsidP="0011015A"/>
    <w:p w14:paraId="79219FFE" w14:textId="3D6313D6" w:rsidR="00C254C0" w:rsidRDefault="00C254C0" w:rsidP="0011015A"/>
    <w:p w14:paraId="1A03B91B" w14:textId="7F437579" w:rsidR="00C254C0" w:rsidRDefault="00C254C0" w:rsidP="0011015A"/>
    <w:p w14:paraId="1BE0EE98" w14:textId="647ACA4E" w:rsidR="00C254C0" w:rsidRDefault="00C254C0" w:rsidP="0011015A"/>
    <w:p w14:paraId="34FCB58E" w14:textId="77777777" w:rsidR="00C254C0" w:rsidRDefault="00C254C0" w:rsidP="0011015A"/>
    <w:p w14:paraId="44D20113" w14:textId="77777777" w:rsidR="00C254C0" w:rsidRDefault="00C254C0" w:rsidP="0011015A"/>
    <w:p w14:paraId="16E8BDB3" w14:textId="77777777" w:rsidR="00C254C0" w:rsidRDefault="00C254C0" w:rsidP="0011015A"/>
    <w:p w14:paraId="1F2DF006" w14:textId="77777777" w:rsidR="00C254C0" w:rsidRDefault="00C254C0" w:rsidP="0011015A"/>
    <w:p w14:paraId="3D391833" w14:textId="77777777" w:rsidR="001F7710" w:rsidRDefault="001F7710" w:rsidP="00C254C0"/>
    <w:p w14:paraId="702F61F2" w14:textId="5EAA8F52" w:rsidR="00C254C0" w:rsidRDefault="00C254C0" w:rsidP="00C254C0">
      <w:r>
        <w:t>Domain: _____________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omain: _______________</w:t>
      </w:r>
      <w:r>
        <w:tab/>
      </w:r>
      <w:r>
        <w:tab/>
        <w:t xml:space="preserve">     </w:t>
      </w:r>
    </w:p>
    <w:p w14:paraId="64CD65EA" w14:textId="77777777" w:rsidR="00C254C0" w:rsidRDefault="00C254C0" w:rsidP="00C254C0"/>
    <w:p w14:paraId="410BED1E" w14:textId="2993FA50" w:rsidR="00C254C0" w:rsidRDefault="00C254C0" w:rsidP="00C254C0">
      <w:r>
        <w:t>Range: ______________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Range: ________________</w:t>
      </w:r>
      <w:r>
        <w:tab/>
        <w:t xml:space="preserve">                 </w:t>
      </w:r>
    </w:p>
    <w:p w14:paraId="2CF69AD1" w14:textId="77777777" w:rsidR="00C254C0" w:rsidRDefault="00C254C0" w:rsidP="00C254C0"/>
    <w:p w14:paraId="787585FE" w14:textId="3ED07835" w:rsidR="0011015A" w:rsidRDefault="00C254C0" w:rsidP="0011015A">
      <w:r>
        <w:t>Transformations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Transformations:</w:t>
      </w:r>
      <w:r>
        <w:tab/>
      </w:r>
      <w:r>
        <w:tab/>
      </w:r>
      <w:r>
        <w:tab/>
        <w:t xml:space="preserve">      </w:t>
      </w:r>
    </w:p>
    <w:sectPr w:rsidR="0011015A" w:rsidSect="0013618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BA1555" w14:textId="77777777" w:rsidR="00690A25" w:rsidRDefault="00690A25" w:rsidP="00690A25">
      <w:r>
        <w:separator/>
      </w:r>
    </w:p>
  </w:endnote>
  <w:endnote w:type="continuationSeparator" w:id="0">
    <w:p w14:paraId="057AA9B3" w14:textId="77777777" w:rsidR="00690A25" w:rsidRDefault="00690A25" w:rsidP="00690A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8AC31B" w14:textId="77777777" w:rsidR="00690A25" w:rsidRDefault="00690A25" w:rsidP="00690A25">
      <w:r>
        <w:separator/>
      </w:r>
    </w:p>
  </w:footnote>
  <w:footnote w:type="continuationSeparator" w:id="0">
    <w:p w14:paraId="74AAB735" w14:textId="77777777" w:rsidR="00690A25" w:rsidRDefault="00690A25" w:rsidP="00690A2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FC66B2"/>
    <w:multiLevelType w:val="hybridMultilevel"/>
    <w:tmpl w:val="302670B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95E1D80"/>
    <w:multiLevelType w:val="hybridMultilevel"/>
    <w:tmpl w:val="83FE3D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B9756B"/>
    <w:multiLevelType w:val="hybridMultilevel"/>
    <w:tmpl w:val="B3E03F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9377C"/>
    <w:rsid w:val="0011015A"/>
    <w:rsid w:val="00136188"/>
    <w:rsid w:val="00160F40"/>
    <w:rsid w:val="001912B1"/>
    <w:rsid w:val="001F7710"/>
    <w:rsid w:val="002045C5"/>
    <w:rsid w:val="0037099F"/>
    <w:rsid w:val="003C674C"/>
    <w:rsid w:val="004D166E"/>
    <w:rsid w:val="00587E78"/>
    <w:rsid w:val="006701BD"/>
    <w:rsid w:val="00690A25"/>
    <w:rsid w:val="00704492"/>
    <w:rsid w:val="007F1F25"/>
    <w:rsid w:val="00A6576E"/>
    <w:rsid w:val="00C254C0"/>
    <w:rsid w:val="00EC5633"/>
    <w:rsid w:val="00F937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FA93C6"/>
  <w15:chartTrackingRefBased/>
  <w15:docId w15:val="{ECFAF92E-C4D9-4C42-9534-8A1D0255F1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entury Gothic" w:eastAsiaTheme="minorHAnsi" w:hAnsi="Century Gothic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674C"/>
    <w:pPr>
      <w:ind w:left="720"/>
      <w:contextualSpacing/>
    </w:pPr>
  </w:style>
  <w:style w:type="table" w:styleId="TableGrid">
    <w:name w:val="Table Grid"/>
    <w:basedOn w:val="TableNormal"/>
    <w:uiPriority w:val="39"/>
    <w:rsid w:val="001361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0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60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50.wmf"/><Relationship Id="rId25" Type="http://schemas.openxmlformats.org/officeDocument/2006/relationships/image" Target="media/image70.wmf"/><Relationship Id="rId33" Type="http://schemas.openxmlformats.org/officeDocument/2006/relationships/image" Target="media/image10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3.png"/><Relationship Id="rId19" Type="http://schemas.openxmlformats.org/officeDocument/2006/relationships/image" Target="media/image6.wmf"/><Relationship Id="rId31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8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1.wmf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3</Words>
  <Characters>116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1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mith, Elizabeth C</dc:creator>
  <cp:keywords/>
  <dc:description/>
  <cp:lastModifiedBy>Carroll, Patrick</cp:lastModifiedBy>
  <cp:revision>2</cp:revision>
  <dcterms:created xsi:type="dcterms:W3CDTF">2020-03-16T22:03:00Z</dcterms:created>
  <dcterms:modified xsi:type="dcterms:W3CDTF">2020-03-16T2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SIP_Label_0ee3c538-ec52-435f-ae58-017644bd9513_Enabled">
    <vt:lpwstr>True</vt:lpwstr>
  </property>
  <property fmtid="{D5CDD505-2E9C-101B-9397-08002B2CF9AE}" pid="4" name="MSIP_Label_0ee3c538-ec52-435f-ae58-017644bd9513_SiteId">
    <vt:lpwstr>0cdcb198-8169-4b70-ba9f-da7e3ba700c2</vt:lpwstr>
  </property>
  <property fmtid="{D5CDD505-2E9C-101B-9397-08002B2CF9AE}" pid="5" name="MSIP_Label_0ee3c538-ec52-435f-ae58-017644bd9513_Owner">
    <vt:lpwstr>CarrollP@fultonschools.org</vt:lpwstr>
  </property>
  <property fmtid="{D5CDD505-2E9C-101B-9397-08002B2CF9AE}" pid="6" name="MSIP_Label_0ee3c538-ec52-435f-ae58-017644bd9513_SetDate">
    <vt:lpwstr>2020-03-16T21:58:46.9038857Z</vt:lpwstr>
  </property>
  <property fmtid="{D5CDD505-2E9C-101B-9397-08002B2CF9AE}" pid="7" name="MSIP_Label_0ee3c538-ec52-435f-ae58-017644bd9513_Name">
    <vt:lpwstr>General</vt:lpwstr>
  </property>
  <property fmtid="{D5CDD505-2E9C-101B-9397-08002B2CF9AE}" pid="8" name="MSIP_Label_0ee3c538-ec52-435f-ae58-017644bd9513_Application">
    <vt:lpwstr>Microsoft Azure Information Protection</vt:lpwstr>
  </property>
  <property fmtid="{D5CDD505-2E9C-101B-9397-08002B2CF9AE}" pid="9" name="MSIP_Label_0ee3c538-ec52-435f-ae58-017644bd9513_Extended_MSFT_Method">
    <vt:lpwstr>Automatic</vt:lpwstr>
  </property>
  <property fmtid="{D5CDD505-2E9C-101B-9397-08002B2CF9AE}" pid="10" name="Sensitivity">
    <vt:lpwstr>General</vt:lpwstr>
  </property>
</Properties>
</file>